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E95C5F" w14:textId="346D196D" w:rsidR="00E86978" w:rsidRPr="00990369" w:rsidRDefault="00185264" w:rsidP="00185264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>Name ____________________</w:t>
      </w:r>
      <w:proofErr w:type="spellStart"/>
      <w:r w:rsidR="00990369">
        <w:rPr>
          <w:rFonts w:ascii="Century Gothic" w:hAnsi="Century Gothic"/>
          <w:sz w:val="24"/>
          <w:szCs w:val="24"/>
        </w:rPr>
        <w:t>Period_______Date</w:t>
      </w:r>
      <w:proofErr w:type="spellEnd"/>
      <w:r w:rsidR="00990369">
        <w:rPr>
          <w:rFonts w:ascii="Century Gothic" w:hAnsi="Century Gothic"/>
          <w:sz w:val="24"/>
          <w:szCs w:val="24"/>
        </w:rPr>
        <w:t>________</w:t>
      </w:r>
      <w:r w:rsidRPr="00990369">
        <w:rPr>
          <w:rFonts w:ascii="Century Gothic" w:hAnsi="Century Gothic"/>
          <w:sz w:val="24"/>
          <w:szCs w:val="24"/>
        </w:rPr>
        <w:t>_</w:t>
      </w:r>
      <w:r w:rsidR="00990369">
        <w:rPr>
          <w:rFonts w:ascii="Century Gothic" w:hAnsi="Century Gothic"/>
          <w:sz w:val="24"/>
          <w:szCs w:val="24"/>
        </w:rPr>
        <w:t xml:space="preserve">                  </w:t>
      </w:r>
      <w:r w:rsidR="005C64E4" w:rsidRPr="00927319">
        <w:rPr>
          <w:rFonts w:ascii="Century Gothic" w:hAnsi="Century Gothic"/>
          <w:b/>
          <w:sz w:val="24"/>
          <w:szCs w:val="24"/>
        </w:rPr>
        <w:t xml:space="preserve">Unit </w:t>
      </w:r>
      <w:proofErr w:type="gramStart"/>
      <w:r w:rsidR="005C64E4" w:rsidRPr="00927319">
        <w:rPr>
          <w:rFonts w:ascii="Century Gothic" w:hAnsi="Century Gothic"/>
          <w:b/>
          <w:sz w:val="24"/>
          <w:szCs w:val="24"/>
        </w:rPr>
        <w:t>3</w:t>
      </w:r>
      <w:r w:rsidR="00927319" w:rsidRPr="00927319">
        <w:rPr>
          <w:rFonts w:ascii="Century Gothic" w:hAnsi="Century Gothic"/>
          <w:b/>
          <w:sz w:val="24"/>
          <w:szCs w:val="24"/>
        </w:rPr>
        <w:t xml:space="preserve"> part</w:t>
      </w:r>
      <w:proofErr w:type="gramEnd"/>
      <w:r w:rsidR="00927319" w:rsidRPr="00927319">
        <w:rPr>
          <w:rFonts w:ascii="Century Gothic" w:hAnsi="Century Gothic"/>
          <w:b/>
          <w:sz w:val="24"/>
          <w:szCs w:val="24"/>
        </w:rPr>
        <w:t xml:space="preserve"> B</w:t>
      </w:r>
      <w:r w:rsidR="005C64E4" w:rsidRPr="00927319">
        <w:rPr>
          <w:rFonts w:ascii="Century Gothic" w:hAnsi="Century Gothic"/>
          <w:b/>
          <w:sz w:val="24"/>
          <w:szCs w:val="24"/>
        </w:rPr>
        <w:t xml:space="preserve"> Practice Test</w:t>
      </w:r>
    </w:p>
    <w:p w14:paraId="4AE95C60" w14:textId="77777777" w:rsidR="00185264" w:rsidRPr="00990369" w:rsidRDefault="00185264" w:rsidP="00185264">
      <w:pPr>
        <w:pStyle w:val="NoSpacing"/>
        <w:rPr>
          <w:rFonts w:ascii="Century Gothic" w:hAnsi="Century Gothic"/>
          <w:sz w:val="24"/>
          <w:szCs w:val="24"/>
        </w:rPr>
      </w:pPr>
    </w:p>
    <w:p w14:paraId="7A9CBDB6" w14:textId="5C3C0FAC" w:rsidR="00CC7CB7" w:rsidRDefault="00185264" w:rsidP="00185264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 xml:space="preserve">1)  </w:t>
      </w:r>
      <w:r w:rsidR="00CC7CB7">
        <w:rPr>
          <w:rFonts w:ascii="Century Gothic" w:hAnsi="Century Gothic"/>
          <w:sz w:val="24"/>
          <w:szCs w:val="24"/>
        </w:rPr>
        <w:t xml:space="preserve">Describe the end behavior for each function below. </w:t>
      </w:r>
    </w:p>
    <w:p w14:paraId="07321EB7" w14:textId="28D1152B" w:rsidR="00CC7CB7" w:rsidRDefault="00CC7CB7" w:rsidP="00185264">
      <w:pPr>
        <w:pStyle w:val="NoSpacing"/>
        <w:rPr>
          <w:rFonts w:ascii="Century Gothic" w:hAnsi="Century Gothic"/>
          <w:sz w:val="24"/>
          <w:szCs w:val="24"/>
        </w:rPr>
      </w:pPr>
    </w:p>
    <w:p w14:paraId="7825DF6B" w14:textId="142C0E08" w:rsidR="00CC7CB7" w:rsidRDefault="00CC7CB7" w:rsidP="00CC7CB7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a) y = </w:t>
      </w:r>
      <w:r w:rsidRPr="00990369">
        <w:rPr>
          <w:rFonts w:ascii="Century Gothic" w:hAnsi="Century Gothic"/>
          <w:sz w:val="24"/>
          <w:szCs w:val="24"/>
        </w:rPr>
        <w:t>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– 6x + 11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b) </w:t>
      </w:r>
      <w:r w:rsidRPr="00990369">
        <w:rPr>
          <w:rFonts w:ascii="Century Gothic" w:hAnsi="Century Gothic"/>
          <w:sz w:val="24"/>
          <w:szCs w:val="24"/>
        </w:rPr>
        <w:t>–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+ 4x – 6</w:t>
      </w:r>
    </w:p>
    <w:p w14:paraId="43F6B700" w14:textId="6AD7670B" w:rsidR="00CC7CB7" w:rsidRDefault="00CC7CB7" w:rsidP="00185264">
      <w:pPr>
        <w:pStyle w:val="NoSpacing"/>
        <w:rPr>
          <w:rFonts w:ascii="Century Gothic" w:hAnsi="Century Gothic"/>
          <w:sz w:val="24"/>
          <w:szCs w:val="24"/>
        </w:rPr>
      </w:pPr>
    </w:p>
    <w:p w14:paraId="64990E59" w14:textId="04986545" w:rsidR="00CC7CB7" w:rsidRDefault="00CC7CB7" w:rsidP="00185264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 xml:space="preserve">x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∞, f(x)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______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x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∞, f(x)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______</w:t>
      </w:r>
    </w:p>
    <w:p w14:paraId="3EED68A1" w14:textId="77777777" w:rsidR="00CC7CB7" w:rsidRDefault="00CC7CB7" w:rsidP="00CC7CB7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 xml:space="preserve">x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-∞, f(x)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______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x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-∞, f(x) </w:t>
      </w:r>
      <w:r w:rsidRPr="00CC7CB7">
        <w:rPr>
          <w:rFonts w:ascii="Century Gothic" w:hAnsi="Century Gothic"/>
          <w:sz w:val="24"/>
          <w:szCs w:val="24"/>
        </w:rPr>
        <w:sym w:font="Wingdings" w:char="F0E0"/>
      </w:r>
      <w:r>
        <w:rPr>
          <w:rFonts w:ascii="Century Gothic" w:hAnsi="Century Gothic"/>
          <w:sz w:val="24"/>
          <w:szCs w:val="24"/>
        </w:rPr>
        <w:t xml:space="preserve"> ______</w:t>
      </w:r>
    </w:p>
    <w:p w14:paraId="430A8A59" w14:textId="58E11CA5" w:rsidR="00CC7CB7" w:rsidRPr="00990369" w:rsidRDefault="00CC7CB7" w:rsidP="00CC7CB7">
      <w:pPr>
        <w:pStyle w:val="NoSpacing"/>
        <w:rPr>
          <w:rFonts w:ascii="Century Gothic" w:hAnsi="Century Gothic"/>
          <w:sz w:val="24"/>
          <w:szCs w:val="24"/>
        </w:rPr>
      </w:pPr>
    </w:p>
    <w:p w14:paraId="4AE95C69" w14:textId="59402658" w:rsidR="00AA7B79" w:rsidRPr="00990369" w:rsidRDefault="00AA7B79" w:rsidP="00AA7B79">
      <w:pPr>
        <w:pStyle w:val="NoSpacing"/>
        <w:rPr>
          <w:rFonts w:ascii="Century Gothic" w:hAnsi="Century Gothic"/>
          <w:sz w:val="24"/>
          <w:szCs w:val="24"/>
        </w:rPr>
      </w:pPr>
    </w:p>
    <w:p w14:paraId="4AE95C6A" w14:textId="77777777" w:rsidR="00AA7B79" w:rsidRPr="00990369" w:rsidRDefault="00AA7B79" w:rsidP="00AA7B79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>2)  What is the vertex form of the quadratic y = 3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– 6x + 1?</w:t>
      </w:r>
    </w:p>
    <w:p w14:paraId="4AE95C6B" w14:textId="77777777" w:rsidR="00AA7B79" w:rsidRPr="00990369" w:rsidRDefault="00AA7B79" w:rsidP="00AA7B79">
      <w:pPr>
        <w:pStyle w:val="NoSpacing"/>
        <w:rPr>
          <w:rFonts w:ascii="Century Gothic" w:hAnsi="Century Gothic"/>
          <w:sz w:val="24"/>
          <w:szCs w:val="24"/>
        </w:rPr>
      </w:pPr>
    </w:p>
    <w:p w14:paraId="4AE95C6C" w14:textId="4C69B483" w:rsidR="004A0F01" w:rsidRPr="00990369" w:rsidRDefault="00342F16" w:rsidP="004A0F01">
      <w:pPr>
        <w:pStyle w:val="NoSpacing"/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 xml:space="preserve">       </w:t>
      </w:r>
      <w:r w:rsidR="004A0F01" w:rsidRPr="00990369">
        <w:rPr>
          <w:rFonts w:ascii="Century Gothic" w:hAnsi="Century Gothic"/>
          <w:sz w:val="24"/>
          <w:szCs w:val="24"/>
        </w:rPr>
        <w:t>a)</w:t>
      </w:r>
      <w:r w:rsidR="00AA7B79" w:rsidRPr="00990369">
        <w:rPr>
          <w:rFonts w:ascii="Century Gothic" w:hAnsi="Century Gothic"/>
          <w:sz w:val="24"/>
          <w:szCs w:val="24"/>
        </w:rPr>
        <w:t xml:space="preserve"> </w:t>
      </w:r>
      <w:r w:rsidR="004A0F01" w:rsidRPr="00990369">
        <w:rPr>
          <w:rFonts w:ascii="Century Gothic" w:hAnsi="Century Gothic"/>
          <w:sz w:val="24"/>
          <w:szCs w:val="24"/>
        </w:rPr>
        <w:t xml:space="preserve">y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="004A0F01" w:rsidRPr="00990369">
        <w:rPr>
          <w:rFonts w:ascii="Century Gothic" w:eastAsiaTheme="minorEastAsia" w:hAnsi="Century Gothic"/>
          <w:sz w:val="24"/>
          <w:szCs w:val="24"/>
        </w:rPr>
        <w:t>(x – 1)</w:t>
      </w:r>
      <w:r w:rsidR="004A0F01"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="00990369">
        <w:rPr>
          <w:rFonts w:ascii="Century Gothic" w:eastAsiaTheme="minorEastAsia" w:hAnsi="Century Gothic"/>
          <w:sz w:val="24"/>
          <w:szCs w:val="24"/>
        </w:rPr>
        <w:t xml:space="preserve"> – 2 </w:t>
      </w:r>
      <w:r w:rsidR="00990369">
        <w:rPr>
          <w:rFonts w:ascii="Century Gothic" w:eastAsiaTheme="minorEastAsia" w:hAnsi="Century Gothic"/>
          <w:sz w:val="24"/>
          <w:szCs w:val="24"/>
        </w:rPr>
        <w:tab/>
      </w:r>
      <w:proofErr w:type="gramStart"/>
      <w:r w:rsidR="004A0F01" w:rsidRPr="00990369">
        <w:rPr>
          <w:rFonts w:ascii="Century Gothic" w:eastAsiaTheme="minorEastAsia" w:hAnsi="Century Gothic"/>
          <w:sz w:val="24"/>
          <w:szCs w:val="24"/>
        </w:rPr>
        <w:t>b)  y</w:t>
      </w:r>
      <w:proofErr w:type="gramEnd"/>
      <w:r w:rsidR="004A0F01" w:rsidRPr="00990369">
        <w:rPr>
          <w:rFonts w:ascii="Century Gothic" w:eastAsiaTheme="minorEastAsia" w:hAnsi="Century Gothic"/>
          <w:sz w:val="24"/>
          <w:szCs w:val="24"/>
        </w:rPr>
        <w:t xml:space="preserve"> = 3(x – 1)</w:t>
      </w:r>
      <w:r w:rsidR="004A0F01"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="004A0F01" w:rsidRPr="00990369">
        <w:rPr>
          <w:rFonts w:ascii="Century Gothic" w:eastAsiaTheme="minorEastAsia" w:hAnsi="Century Gothic"/>
          <w:sz w:val="24"/>
          <w:szCs w:val="24"/>
        </w:rPr>
        <w:t xml:space="preserve"> – 2 </w:t>
      </w:r>
      <w:r w:rsidR="004A0F01" w:rsidRPr="00990369">
        <w:rPr>
          <w:rFonts w:ascii="Century Gothic" w:eastAsiaTheme="minorEastAsia" w:hAnsi="Century Gothic"/>
          <w:sz w:val="24"/>
          <w:szCs w:val="24"/>
        </w:rPr>
        <w:tab/>
      </w:r>
      <w:r w:rsidR="004A0F01" w:rsidRPr="00990369">
        <w:rPr>
          <w:rFonts w:ascii="Century Gothic" w:eastAsiaTheme="minorEastAsia" w:hAnsi="Century Gothic"/>
          <w:sz w:val="24"/>
          <w:szCs w:val="24"/>
        </w:rPr>
        <w:tab/>
        <w:t>c)  y = (x + 2)</w:t>
      </w:r>
      <w:r w:rsidR="004A0F01"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="004A0F01" w:rsidRPr="00990369">
        <w:rPr>
          <w:rFonts w:ascii="Century Gothic" w:eastAsiaTheme="minorEastAsia" w:hAnsi="Century Gothic"/>
          <w:sz w:val="24"/>
          <w:szCs w:val="24"/>
        </w:rPr>
        <w:t xml:space="preserve"> – 1 </w:t>
      </w:r>
      <w:r w:rsidR="004A0F01" w:rsidRPr="00990369">
        <w:rPr>
          <w:rFonts w:ascii="Century Gothic" w:eastAsiaTheme="minorEastAsia" w:hAnsi="Century Gothic"/>
          <w:sz w:val="24"/>
          <w:szCs w:val="24"/>
        </w:rPr>
        <w:tab/>
      </w:r>
      <w:r w:rsidR="004A0F01" w:rsidRPr="00990369">
        <w:rPr>
          <w:rFonts w:ascii="Century Gothic" w:eastAsiaTheme="minorEastAsia" w:hAnsi="Century Gothic"/>
          <w:sz w:val="24"/>
          <w:szCs w:val="24"/>
        </w:rPr>
        <w:tab/>
        <w:t>d)  y = 3(x + 1)</w:t>
      </w:r>
      <w:r w:rsidR="004A0F01"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="004A0F01" w:rsidRPr="00990369">
        <w:rPr>
          <w:rFonts w:ascii="Century Gothic" w:eastAsiaTheme="minorEastAsia" w:hAnsi="Century Gothic"/>
          <w:sz w:val="24"/>
          <w:szCs w:val="24"/>
        </w:rPr>
        <w:t xml:space="preserve"> – 2 </w:t>
      </w:r>
    </w:p>
    <w:p w14:paraId="4AE95C6D" w14:textId="77777777" w:rsidR="004A0F01" w:rsidRPr="00990369" w:rsidRDefault="004A0F01" w:rsidP="004A0F01">
      <w:pPr>
        <w:pStyle w:val="NoSpacing"/>
        <w:rPr>
          <w:rFonts w:ascii="Century Gothic" w:eastAsiaTheme="minorEastAsia" w:hAnsi="Century Gothic"/>
          <w:sz w:val="24"/>
          <w:szCs w:val="24"/>
        </w:rPr>
      </w:pPr>
    </w:p>
    <w:p w14:paraId="4AE95C6E" w14:textId="77777777" w:rsidR="00E909FE" w:rsidRPr="00990369" w:rsidRDefault="00E909FE" w:rsidP="004A0F01">
      <w:pPr>
        <w:pStyle w:val="NoSpacing"/>
        <w:rPr>
          <w:rFonts w:ascii="Century Gothic" w:eastAsiaTheme="minorEastAsia" w:hAnsi="Century Gothic"/>
          <w:sz w:val="24"/>
          <w:szCs w:val="24"/>
        </w:rPr>
      </w:pPr>
    </w:p>
    <w:p w14:paraId="4AE95C6F" w14:textId="77777777" w:rsidR="00AA7B79" w:rsidRPr="00990369" w:rsidRDefault="004A0F01" w:rsidP="004A0F01">
      <w:pPr>
        <w:pStyle w:val="NoSpacing"/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 xml:space="preserve">3)  </w:t>
      </w:r>
      <w:r w:rsidR="00342F16" w:rsidRPr="00990369">
        <w:rPr>
          <w:rFonts w:ascii="Century Gothic" w:eastAsiaTheme="minorEastAsia" w:hAnsi="Century Gothic"/>
          <w:sz w:val="24"/>
          <w:szCs w:val="24"/>
        </w:rPr>
        <w:t xml:space="preserve">Which of the following is </w:t>
      </w:r>
      <w:r w:rsidR="00342F16" w:rsidRPr="00990369">
        <w:rPr>
          <w:rFonts w:ascii="Century Gothic" w:eastAsiaTheme="minorEastAsia" w:hAnsi="Century Gothic"/>
          <w:b/>
          <w:sz w:val="24"/>
          <w:szCs w:val="24"/>
        </w:rPr>
        <w:t>NOT</w:t>
      </w:r>
      <w:r w:rsidR="00342F16" w:rsidRPr="00990369">
        <w:rPr>
          <w:rFonts w:ascii="Century Gothic" w:eastAsiaTheme="minorEastAsia" w:hAnsi="Century Gothic"/>
          <w:sz w:val="24"/>
          <w:szCs w:val="24"/>
        </w:rPr>
        <w:t xml:space="preserve"> true of f(x) = –2(x – 4)</w:t>
      </w:r>
      <w:r w:rsidR="00342F16"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="00342F16" w:rsidRPr="00990369">
        <w:rPr>
          <w:rFonts w:ascii="Century Gothic" w:eastAsiaTheme="minorEastAsia" w:hAnsi="Century Gothic"/>
          <w:sz w:val="24"/>
          <w:szCs w:val="24"/>
        </w:rPr>
        <w:t xml:space="preserve"> + 30?</w:t>
      </w:r>
      <w:r w:rsidRPr="00990369">
        <w:rPr>
          <w:rFonts w:ascii="Century Gothic" w:eastAsiaTheme="minorEastAsia" w:hAnsi="Century Gothic"/>
          <w:sz w:val="24"/>
          <w:szCs w:val="24"/>
        </w:rPr>
        <w:tab/>
      </w:r>
    </w:p>
    <w:p w14:paraId="4AE95C70" w14:textId="77777777" w:rsidR="00342F16" w:rsidRPr="00990369" w:rsidRDefault="00342F16" w:rsidP="00342F16">
      <w:pPr>
        <w:pStyle w:val="NoSpacing"/>
        <w:numPr>
          <w:ilvl w:val="0"/>
          <w:numId w:val="4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>It has an axis of symmetry of x = 4.</w:t>
      </w:r>
    </w:p>
    <w:p w14:paraId="4AE95C71" w14:textId="77777777" w:rsidR="00342F16" w:rsidRPr="00990369" w:rsidRDefault="00342F16" w:rsidP="00342F16">
      <w:pPr>
        <w:pStyle w:val="NoSpacing"/>
        <w:numPr>
          <w:ilvl w:val="0"/>
          <w:numId w:val="4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>It has a maximum of 30.</w:t>
      </w:r>
    </w:p>
    <w:p w14:paraId="4AE95C72" w14:textId="77777777" w:rsidR="00342F16" w:rsidRPr="00990369" w:rsidRDefault="00342F16" w:rsidP="00342F16">
      <w:pPr>
        <w:pStyle w:val="NoSpacing"/>
        <w:numPr>
          <w:ilvl w:val="0"/>
          <w:numId w:val="4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>It has a y-intercept of (0, 30).</w:t>
      </w:r>
    </w:p>
    <w:p w14:paraId="4AE95C73" w14:textId="77777777" w:rsidR="00342F16" w:rsidRPr="00990369" w:rsidRDefault="00342F16" w:rsidP="00342F16">
      <w:pPr>
        <w:pStyle w:val="NoSpacing"/>
        <w:numPr>
          <w:ilvl w:val="0"/>
          <w:numId w:val="4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 xml:space="preserve">The end behavior is that y → </w:t>
      </w:r>
      <m:oMath>
        <m:r>
          <w:rPr>
            <w:rFonts w:ascii="Cambria Math" w:hAnsi="Cambria Math"/>
            <w:sz w:val="24"/>
            <w:szCs w:val="24"/>
          </w:rPr>
          <m:t>-∞</m:t>
        </m:r>
      </m:oMath>
      <w:r w:rsidRPr="00990369">
        <w:rPr>
          <w:rFonts w:ascii="Century Gothic" w:eastAsiaTheme="minorEastAsia" w:hAnsi="Century Gothic"/>
          <w:sz w:val="24"/>
          <w:szCs w:val="24"/>
        </w:rPr>
        <w:t xml:space="preserve"> regardless of whether x </w:t>
      </w:r>
      <w:r w:rsidRPr="00990369">
        <w:rPr>
          <w:rFonts w:ascii="Century Gothic" w:hAnsi="Century Gothic"/>
          <w:sz w:val="24"/>
          <w:szCs w:val="24"/>
        </w:rPr>
        <w:t xml:space="preserve">→ </w:t>
      </w:r>
      <m:oMath>
        <m:r>
          <w:rPr>
            <w:rFonts w:ascii="Cambria Math" w:hAnsi="Cambria Math"/>
            <w:sz w:val="24"/>
            <w:szCs w:val="24"/>
          </w:rPr>
          <m:t>-∞</m:t>
        </m:r>
      </m:oMath>
      <w:r w:rsidRPr="00990369">
        <w:rPr>
          <w:rFonts w:ascii="Century Gothic" w:eastAsiaTheme="minorEastAsia" w:hAnsi="Century Gothic"/>
          <w:sz w:val="24"/>
          <w:szCs w:val="24"/>
        </w:rPr>
        <w:t xml:space="preserve"> or x </w:t>
      </w:r>
      <w:r w:rsidRPr="00990369">
        <w:rPr>
          <w:rFonts w:ascii="Century Gothic" w:hAnsi="Century Gothic"/>
          <w:sz w:val="24"/>
          <w:szCs w:val="24"/>
        </w:rPr>
        <w:t xml:space="preserve">→ </w:t>
      </w:r>
      <m:oMath>
        <m:r>
          <w:rPr>
            <w:rFonts w:ascii="Cambria Math" w:hAnsi="Cambria Math"/>
            <w:sz w:val="24"/>
            <w:szCs w:val="24"/>
          </w:rPr>
          <m:t>∞</m:t>
        </m:r>
      </m:oMath>
      <w:r w:rsidRPr="00990369">
        <w:rPr>
          <w:rFonts w:ascii="Century Gothic" w:eastAsiaTheme="minorEastAsia" w:hAnsi="Century Gothic"/>
          <w:sz w:val="24"/>
          <w:szCs w:val="24"/>
        </w:rPr>
        <w:t>.</w:t>
      </w:r>
    </w:p>
    <w:p w14:paraId="4AE95C79" w14:textId="77777777" w:rsidR="00342F16" w:rsidRPr="00990369" w:rsidRDefault="00342F16" w:rsidP="00342F16">
      <w:pPr>
        <w:pStyle w:val="NoSpacing"/>
        <w:rPr>
          <w:rFonts w:ascii="Century Gothic" w:hAnsi="Century Gothic"/>
          <w:sz w:val="24"/>
          <w:szCs w:val="24"/>
        </w:rPr>
      </w:pPr>
    </w:p>
    <w:p w14:paraId="4AE95C7D" w14:textId="77777777" w:rsidR="00FE4200" w:rsidRPr="00990369" w:rsidRDefault="00FE4200" w:rsidP="00FE4200">
      <w:pPr>
        <w:pStyle w:val="NoSpacing"/>
        <w:rPr>
          <w:rFonts w:ascii="Century Gothic" w:eastAsiaTheme="minorEastAsia" w:hAnsi="Century Gothic"/>
          <w:sz w:val="24"/>
          <w:szCs w:val="24"/>
        </w:rPr>
      </w:pPr>
    </w:p>
    <w:p w14:paraId="4AE95C7E" w14:textId="3FDB1DCD" w:rsidR="00FE4200" w:rsidRPr="00990369" w:rsidRDefault="00990369" w:rsidP="00FE4200">
      <w:pPr>
        <w:pStyle w:val="NoSpacing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>5</w:t>
      </w:r>
      <w:r w:rsidR="00FE4200" w:rsidRPr="00990369">
        <w:rPr>
          <w:rFonts w:ascii="Century Gothic" w:eastAsiaTheme="minorEastAsia" w:hAnsi="Century Gothic"/>
          <w:sz w:val="24"/>
          <w:szCs w:val="24"/>
        </w:rPr>
        <w:t xml:space="preserve">)  Which of the following is </w:t>
      </w:r>
      <w:r w:rsidR="00FE4200" w:rsidRPr="00990369">
        <w:rPr>
          <w:rFonts w:ascii="Century Gothic" w:eastAsiaTheme="minorEastAsia" w:hAnsi="Century Gothic"/>
          <w:b/>
          <w:sz w:val="24"/>
          <w:szCs w:val="24"/>
        </w:rPr>
        <w:t>NOT</w:t>
      </w:r>
      <w:r w:rsidR="00FE4200" w:rsidRPr="00990369">
        <w:rPr>
          <w:rFonts w:ascii="Century Gothic" w:eastAsiaTheme="minorEastAsia" w:hAnsi="Century Gothic"/>
          <w:sz w:val="24"/>
          <w:szCs w:val="24"/>
        </w:rPr>
        <w:t xml:space="preserve"> true of the function graphed below:</w:t>
      </w:r>
    </w:p>
    <w:p w14:paraId="4AE95C7F" w14:textId="77777777" w:rsidR="00FE4200" w:rsidRPr="00990369" w:rsidRDefault="00FE4200" w:rsidP="00FE4200">
      <w:pPr>
        <w:pStyle w:val="NoSpacing"/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hAnsi="Century Gothic"/>
          <w:noProof/>
        </w:rPr>
        <w:drawing>
          <wp:anchor distT="0" distB="0" distL="114300" distR="114300" simplePos="0" relativeHeight="251653120" behindDoc="1" locked="0" layoutInCell="1" allowOverlap="1" wp14:anchorId="4AE95CB9" wp14:editId="4AE95CBA">
            <wp:simplePos x="0" y="0"/>
            <wp:positionH relativeFrom="column">
              <wp:posOffset>287215</wp:posOffset>
            </wp:positionH>
            <wp:positionV relativeFrom="paragraph">
              <wp:posOffset>43864</wp:posOffset>
            </wp:positionV>
            <wp:extent cx="1621212" cy="1512277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212" cy="15122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90369">
        <w:rPr>
          <w:rFonts w:ascii="Century Gothic" w:eastAsiaTheme="minorEastAsia" w:hAnsi="Century Gothic"/>
          <w:sz w:val="24"/>
          <w:szCs w:val="24"/>
        </w:rPr>
        <w:tab/>
      </w:r>
    </w:p>
    <w:p w14:paraId="4AE95C80" w14:textId="77777777" w:rsidR="00FE4200" w:rsidRPr="00990369" w:rsidRDefault="00FE4200" w:rsidP="00FE4200">
      <w:pPr>
        <w:pStyle w:val="NoSpacing"/>
        <w:numPr>
          <w:ilvl w:val="0"/>
          <w:numId w:val="6"/>
        </w:numPr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 xml:space="preserve"> The interval of increase is (1, </w:t>
      </w:r>
      <m:oMath>
        <m:r>
          <w:rPr>
            <w:rFonts w:ascii="Cambria Math" w:eastAsiaTheme="minorEastAsia" w:hAnsi="Cambria Math"/>
            <w:sz w:val="24"/>
            <w:szCs w:val="24"/>
          </w:rPr>
          <m:t>∞</m:t>
        </m:r>
      </m:oMath>
      <w:r w:rsidRPr="00990369">
        <w:rPr>
          <w:rFonts w:ascii="Century Gothic" w:eastAsiaTheme="minorEastAsia" w:hAnsi="Century Gothic"/>
          <w:sz w:val="24"/>
          <w:szCs w:val="24"/>
        </w:rPr>
        <w:t>).</w:t>
      </w:r>
    </w:p>
    <w:p w14:paraId="4AE95C81" w14:textId="77777777" w:rsidR="00FE4200" w:rsidRPr="00990369" w:rsidRDefault="00FE4200" w:rsidP="00FE4200">
      <w:pPr>
        <w:pStyle w:val="NoSpacing"/>
        <w:rPr>
          <w:rFonts w:ascii="Century Gothic" w:eastAsiaTheme="minorEastAsia" w:hAnsi="Century Gothic"/>
          <w:sz w:val="24"/>
          <w:szCs w:val="24"/>
        </w:rPr>
      </w:pPr>
    </w:p>
    <w:p w14:paraId="4AE95C82" w14:textId="77777777" w:rsidR="00FE4200" w:rsidRPr="00990369" w:rsidRDefault="00FE4200" w:rsidP="00FE4200">
      <w:pPr>
        <w:pStyle w:val="NoSpacing"/>
        <w:numPr>
          <w:ilvl w:val="0"/>
          <w:numId w:val="6"/>
        </w:numPr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 xml:space="preserve"> a = 1</w:t>
      </w:r>
    </w:p>
    <w:p w14:paraId="4AE95C83" w14:textId="77777777" w:rsidR="00FE4200" w:rsidRPr="00990369" w:rsidRDefault="00FE4200" w:rsidP="00FE4200">
      <w:pPr>
        <w:pStyle w:val="NoSpacing"/>
        <w:rPr>
          <w:rFonts w:ascii="Century Gothic" w:eastAsiaTheme="minorEastAsia" w:hAnsi="Century Gothic"/>
          <w:sz w:val="24"/>
          <w:szCs w:val="24"/>
        </w:rPr>
      </w:pPr>
    </w:p>
    <w:p w14:paraId="4AE95C84" w14:textId="77777777" w:rsidR="00FE4200" w:rsidRPr="00990369" w:rsidRDefault="00FE4200" w:rsidP="00FE4200">
      <w:pPr>
        <w:pStyle w:val="NoSpacing"/>
        <w:numPr>
          <w:ilvl w:val="0"/>
          <w:numId w:val="6"/>
        </w:numPr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eastAsiaTheme="minorEastAsia" w:hAnsi="Century Gothic"/>
          <w:sz w:val="24"/>
          <w:szCs w:val="24"/>
        </w:rPr>
        <w:t xml:space="preserve"> The function is y = x</w:t>
      </w:r>
      <w:r w:rsidRPr="00990369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eastAsiaTheme="minorEastAsia" w:hAnsi="Century Gothic"/>
          <w:sz w:val="24"/>
          <w:szCs w:val="24"/>
        </w:rPr>
        <w:t xml:space="preserve"> – 6x + 10.</w:t>
      </w:r>
    </w:p>
    <w:p w14:paraId="4AE95C85" w14:textId="77777777" w:rsidR="00FE4200" w:rsidRPr="00990369" w:rsidRDefault="00FE4200" w:rsidP="00FE4200">
      <w:pPr>
        <w:pStyle w:val="NoSpacing"/>
        <w:ind w:left="720"/>
        <w:rPr>
          <w:rFonts w:ascii="Century Gothic" w:eastAsiaTheme="minorEastAsia" w:hAnsi="Century Gothic" w:cs="Times New Roman"/>
          <w:sz w:val="24"/>
          <w:szCs w:val="24"/>
        </w:rPr>
      </w:pPr>
    </w:p>
    <w:p w14:paraId="4AE95C86" w14:textId="77777777" w:rsidR="00FE4200" w:rsidRPr="00990369" w:rsidRDefault="00FE4200" w:rsidP="00FE4200">
      <w:pPr>
        <w:pStyle w:val="NoSpacing"/>
        <w:numPr>
          <w:ilvl w:val="0"/>
          <w:numId w:val="6"/>
        </w:numPr>
        <w:rPr>
          <w:rFonts w:ascii="Century Gothic" w:eastAsiaTheme="minorEastAsia" w:hAnsi="Century Gothic"/>
          <w:sz w:val="24"/>
          <w:szCs w:val="24"/>
        </w:rPr>
      </w:pPr>
      <w:r w:rsidRPr="00990369">
        <w:rPr>
          <w:rFonts w:ascii="Century Gothic" w:eastAsiaTheme="minorEastAsia" w:hAnsi="Century Gothic" w:cs="Times New Roman"/>
          <w:sz w:val="24"/>
          <w:szCs w:val="24"/>
        </w:rPr>
        <w:t xml:space="preserve"> It has a minimum value of 1.</w:t>
      </w:r>
    </w:p>
    <w:p w14:paraId="3993D08B" w14:textId="77777777" w:rsidR="00CC7CB7" w:rsidRDefault="00CC7CB7" w:rsidP="00E003C3">
      <w:pPr>
        <w:rPr>
          <w:rFonts w:ascii="Century Gothic" w:eastAsiaTheme="minorEastAsia" w:hAnsi="Century Gothic"/>
          <w:sz w:val="24"/>
          <w:szCs w:val="24"/>
        </w:rPr>
      </w:pPr>
    </w:p>
    <w:p w14:paraId="4AE95C8F" w14:textId="08E5C454" w:rsidR="00E003C3" w:rsidRDefault="00CC7CB7" w:rsidP="00CC7CB7">
      <w:pPr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>6) Determine the domain and range of the function</w:t>
      </w:r>
      <w:r w:rsidR="00722B96">
        <w:rPr>
          <w:rFonts w:ascii="Century Gothic" w:eastAsiaTheme="minorEastAsia" w:hAnsi="Century Gothic"/>
          <w:sz w:val="24"/>
          <w:szCs w:val="24"/>
        </w:rPr>
        <w:t xml:space="preserve"> in question #5</w:t>
      </w:r>
      <w:r>
        <w:rPr>
          <w:rFonts w:ascii="Century Gothic" w:eastAsiaTheme="minorEastAsia" w:hAnsi="Century Gothic"/>
          <w:sz w:val="24"/>
          <w:szCs w:val="24"/>
        </w:rPr>
        <w:t xml:space="preserve">. </w:t>
      </w:r>
    </w:p>
    <w:p w14:paraId="7D39DAEE" w14:textId="4655387B" w:rsidR="00CC7CB7" w:rsidRDefault="00CC7CB7" w:rsidP="00722B96">
      <w:pPr>
        <w:spacing w:after="0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 xml:space="preserve">a) Domain: All Real Numbers, Range: All Real Numbers </w:t>
      </w:r>
    </w:p>
    <w:p w14:paraId="4E649CC7" w14:textId="652180C1" w:rsidR="00CC7CB7" w:rsidRDefault="00CC7CB7" w:rsidP="00722B96">
      <w:pPr>
        <w:spacing w:after="0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b) Domain: (-∞, ∞), Range: [3, ∞)</w:t>
      </w:r>
    </w:p>
    <w:p w14:paraId="515555E9" w14:textId="56DE85A9" w:rsidR="00CC7CB7" w:rsidRDefault="00CC7CB7" w:rsidP="00722B96">
      <w:pPr>
        <w:spacing w:after="0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c) Domain: All Real Numbers, Range: y ≥ 1</w:t>
      </w:r>
    </w:p>
    <w:p w14:paraId="22E5587B" w14:textId="77777777" w:rsidR="00722B96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 xml:space="preserve">d) Domain: (-∞, ∞), Range: (-∞, 1] </w:t>
      </w:r>
    </w:p>
    <w:p w14:paraId="7F136DAC" w14:textId="3706CA57" w:rsidR="00CC7CB7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</w:p>
    <w:p w14:paraId="277AD5CB" w14:textId="1A8D4470" w:rsidR="00CC7CB7" w:rsidRDefault="00722B96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5168" behindDoc="1" locked="0" layoutInCell="1" allowOverlap="1" wp14:anchorId="566DBF2C" wp14:editId="245BDE15">
            <wp:simplePos x="0" y="0"/>
            <wp:positionH relativeFrom="column">
              <wp:posOffset>4237907</wp:posOffset>
            </wp:positionH>
            <wp:positionV relativeFrom="paragraph">
              <wp:posOffset>51435</wp:posOffset>
            </wp:positionV>
            <wp:extent cx="1558290" cy="1517650"/>
            <wp:effectExtent l="0" t="0" r="3810" b="6350"/>
            <wp:wrapTight wrapText="bothSides">
              <wp:wrapPolygon edited="0">
                <wp:start x="1584" y="0"/>
                <wp:lineTo x="792" y="2982"/>
                <wp:lineTo x="264" y="18979"/>
                <wp:lineTo x="1584" y="21419"/>
                <wp:lineTo x="2641" y="21419"/>
                <wp:lineTo x="21389" y="20335"/>
                <wp:lineTo x="21389" y="16810"/>
                <wp:lineTo x="21125" y="1356"/>
                <wp:lineTo x="19012" y="1085"/>
                <wp:lineTo x="2641" y="0"/>
                <wp:lineTo x="1584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72"/>
                    <a:stretch/>
                  </pic:blipFill>
                  <pic:spPr bwMode="auto">
                    <a:xfrm>
                      <a:off x="0" y="0"/>
                      <a:ext cx="155829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C7CB7">
        <w:rPr>
          <w:rFonts w:ascii="Century Gothic" w:eastAsiaTheme="minorEastAsia" w:hAnsi="Century Gothic"/>
          <w:sz w:val="24"/>
          <w:szCs w:val="24"/>
        </w:rPr>
        <w:t xml:space="preserve">7) Find the equation of the parabola on the right. </w:t>
      </w:r>
    </w:p>
    <w:p w14:paraId="5690FDC2" w14:textId="5D34A1D8" w:rsidR="00CC7CB7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a) y = x</w:t>
      </w:r>
      <w:r w:rsidRPr="00CC7CB7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>
        <w:rPr>
          <w:rFonts w:ascii="Century Gothic" w:eastAsiaTheme="minorEastAsia" w:hAnsi="Century Gothic"/>
          <w:sz w:val="24"/>
          <w:szCs w:val="24"/>
        </w:rPr>
        <w:t xml:space="preserve"> + 4 </w:t>
      </w:r>
    </w:p>
    <w:p w14:paraId="4731B349" w14:textId="1CDC7856" w:rsidR="00CC7CB7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b) y = -x</w:t>
      </w:r>
      <w:r w:rsidRPr="00CC7CB7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>
        <w:rPr>
          <w:rFonts w:ascii="Century Gothic" w:eastAsiaTheme="minorEastAsia" w:hAnsi="Century Gothic"/>
          <w:sz w:val="24"/>
          <w:szCs w:val="24"/>
        </w:rPr>
        <w:t xml:space="preserve"> – 4 </w:t>
      </w:r>
    </w:p>
    <w:p w14:paraId="51014D10" w14:textId="1060051D" w:rsidR="00CC7CB7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c) y = x</w:t>
      </w:r>
      <w:r w:rsidRPr="00CC7CB7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>
        <w:rPr>
          <w:rFonts w:ascii="Century Gothic" w:eastAsiaTheme="minorEastAsia" w:hAnsi="Century Gothic"/>
          <w:sz w:val="24"/>
          <w:szCs w:val="24"/>
        </w:rPr>
        <w:t xml:space="preserve"> -4</w:t>
      </w:r>
    </w:p>
    <w:p w14:paraId="4EB0DEBC" w14:textId="7C552D68" w:rsidR="00CC7CB7" w:rsidRDefault="00CC7CB7" w:rsidP="00722B96">
      <w:pPr>
        <w:spacing w:after="0" w:line="240" w:lineRule="auto"/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ab/>
        <w:t>d) y = -x</w:t>
      </w:r>
      <w:r w:rsidRPr="00CC7CB7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>
        <w:rPr>
          <w:rFonts w:ascii="Century Gothic" w:eastAsiaTheme="minorEastAsia" w:hAnsi="Century Gothic"/>
          <w:sz w:val="24"/>
          <w:szCs w:val="24"/>
        </w:rPr>
        <w:t xml:space="preserve"> + 4</w:t>
      </w:r>
    </w:p>
    <w:p w14:paraId="6ABBF1AE" w14:textId="5123844D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5A976752" w14:textId="1F53A490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2336" behindDoc="1" locked="0" layoutInCell="1" allowOverlap="1" wp14:anchorId="0481F577" wp14:editId="30783047">
            <wp:simplePos x="0" y="0"/>
            <wp:positionH relativeFrom="column">
              <wp:posOffset>4738397</wp:posOffset>
            </wp:positionH>
            <wp:positionV relativeFrom="paragraph">
              <wp:posOffset>158032</wp:posOffset>
            </wp:positionV>
            <wp:extent cx="1542553" cy="1725177"/>
            <wp:effectExtent l="0" t="0" r="635" b="8890"/>
            <wp:wrapTight wrapText="bothSides">
              <wp:wrapPolygon edited="0">
                <wp:start x="13072" y="0"/>
                <wp:lineTo x="2668" y="1193"/>
                <wp:lineTo x="1334" y="1432"/>
                <wp:lineTo x="1334" y="19564"/>
                <wp:lineTo x="267" y="20280"/>
                <wp:lineTo x="800" y="21473"/>
                <wp:lineTo x="4535" y="21473"/>
                <wp:lineTo x="21342" y="21473"/>
                <wp:lineTo x="21342" y="20280"/>
                <wp:lineTo x="20275" y="19564"/>
                <wp:lineTo x="20542" y="2147"/>
                <wp:lineTo x="19475" y="1193"/>
                <wp:lineTo x="15740" y="0"/>
                <wp:lineTo x="13072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76"/>
                    <a:stretch/>
                  </pic:blipFill>
                  <pic:spPr bwMode="auto">
                    <a:xfrm>
                      <a:off x="0" y="0"/>
                      <a:ext cx="1542553" cy="1725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07FA12" w14:textId="66DCE860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 xml:space="preserve">8) Write the equation of the quadratic equation in the graph. </w:t>
      </w:r>
    </w:p>
    <w:p w14:paraId="43CB9054" w14:textId="54971C5E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44283011" w14:textId="790FB526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6AA57D58" w14:textId="5419E551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007F33F7" w14:textId="0CE01512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0B94FB54" w14:textId="3C2C3727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  <w:r>
        <w:rPr>
          <w:rFonts w:ascii="Century Gothic" w:eastAsiaTheme="minorEastAsia" w:hAnsi="Century Gothic"/>
          <w:sz w:val="24"/>
          <w:szCs w:val="24"/>
        </w:rPr>
        <w:t xml:space="preserve">9) Write the quadratic equation whose vertex is at (-4, -6) and is reflected over the x- axis. </w:t>
      </w:r>
    </w:p>
    <w:p w14:paraId="5BE6F97D" w14:textId="2EEFEE50" w:rsidR="0033781B" w:rsidRDefault="0033781B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2B88832C" w14:textId="77777777" w:rsidR="00CC7CB7" w:rsidRPr="00CC7CB7" w:rsidRDefault="00CC7CB7" w:rsidP="00CC7CB7">
      <w:pPr>
        <w:rPr>
          <w:rFonts w:ascii="Century Gothic" w:eastAsiaTheme="minorEastAsia" w:hAnsi="Century Gothic"/>
          <w:sz w:val="24"/>
          <w:szCs w:val="24"/>
        </w:rPr>
      </w:pPr>
    </w:p>
    <w:p w14:paraId="24C811C6" w14:textId="1AE1C5D0" w:rsidR="00BF2358" w:rsidRDefault="002E5005" w:rsidP="00AD17DC">
      <w:pPr>
        <w:pStyle w:val="NoSpacing"/>
        <w:rPr>
          <w:rFonts w:ascii="Century Gothic" w:hAnsi="Century Gothic"/>
          <w:sz w:val="24"/>
          <w:szCs w:val="24"/>
        </w:rPr>
      </w:pPr>
      <w:r>
        <w:rPr>
          <w:noProof/>
          <w:color w:val="0000FF"/>
        </w:rPr>
        <w:drawing>
          <wp:anchor distT="0" distB="0" distL="114300" distR="114300" simplePos="0" relativeHeight="251654144" behindDoc="1" locked="0" layoutInCell="1" allowOverlap="1" wp14:anchorId="6ED85C54" wp14:editId="2823DFE6">
            <wp:simplePos x="0" y="0"/>
            <wp:positionH relativeFrom="column">
              <wp:posOffset>525781</wp:posOffset>
            </wp:positionH>
            <wp:positionV relativeFrom="paragraph">
              <wp:posOffset>-68580</wp:posOffset>
            </wp:positionV>
            <wp:extent cx="2918574" cy="2598420"/>
            <wp:effectExtent l="0" t="0" r="0" b="0"/>
            <wp:wrapNone/>
            <wp:docPr id="3" name="irc_mi" descr="https://dr282zn36sxxg.cloudfront.net/datastreams/f-d%3A5175b6dee29a23369848e34ac48458c519de4b7d087142019d3a3e96%2BIMAGE%2BIMAGE.1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s://dr282zn36sxxg.cloudfront.net/datastreams/f-d%3A5175b6dee29a23369848e34ac48458c519de4b7d087142019d3a3e96%2BIMAGE%2BIMAGE.1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012" cy="2605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781B">
        <w:rPr>
          <w:rFonts w:ascii="Century Gothic" w:hAnsi="Century Gothic"/>
          <w:sz w:val="24"/>
          <w:szCs w:val="24"/>
        </w:rPr>
        <w:t>10</w:t>
      </w:r>
      <w:r w:rsidR="00BF2358">
        <w:rPr>
          <w:rFonts w:ascii="Century Gothic" w:hAnsi="Century Gothic"/>
          <w:sz w:val="24"/>
          <w:szCs w:val="24"/>
        </w:rPr>
        <w:t xml:space="preserve">)                                                                                                 a. </w:t>
      </w:r>
      <w:r w:rsidR="00AD17DC">
        <w:rPr>
          <w:rFonts w:ascii="Century Gothic" w:hAnsi="Century Gothic"/>
          <w:sz w:val="24"/>
          <w:szCs w:val="24"/>
        </w:rPr>
        <w:t>Vertex: __________</w:t>
      </w:r>
    </w:p>
    <w:p w14:paraId="6F672456" w14:textId="2B0C5320" w:rsidR="00BF2358" w:rsidRDefault="00AD17DC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b. Axis of Symmetry: ____</w:t>
      </w:r>
    </w:p>
    <w:p w14:paraId="266F6624" w14:textId="7838A31B" w:rsidR="00BF2358" w:rsidRDefault="00BF2358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    </w:t>
      </w:r>
      <w:r w:rsidR="00AD17DC">
        <w:rPr>
          <w:rFonts w:ascii="Century Gothic" w:hAnsi="Century Gothic"/>
          <w:sz w:val="24"/>
          <w:szCs w:val="24"/>
        </w:rPr>
        <w:t>c</w:t>
      </w:r>
      <w:r>
        <w:rPr>
          <w:rFonts w:ascii="Century Gothic" w:hAnsi="Century Gothic"/>
          <w:sz w:val="24"/>
          <w:szCs w:val="24"/>
        </w:rPr>
        <w:t>. domain</w:t>
      </w:r>
      <w:r w:rsidR="00AD17DC">
        <w:rPr>
          <w:rFonts w:ascii="Century Gothic" w:hAnsi="Century Gothic"/>
          <w:sz w:val="24"/>
          <w:szCs w:val="24"/>
        </w:rPr>
        <w:t xml:space="preserve">: </w:t>
      </w:r>
      <w:r>
        <w:rPr>
          <w:rFonts w:ascii="Century Gothic" w:hAnsi="Century Gothic"/>
          <w:sz w:val="24"/>
          <w:szCs w:val="24"/>
        </w:rPr>
        <w:t>_________</w:t>
      </w:r>
      <w:r w:rsidR="00AD17DC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>range</w:t>
      </w:r>
      <w:r w:rsidR="00AD17DC">
        <w:rPr>
          <w:rFonts w:ascii="Century Gothic" w:hAnsi="Century Gothic"/>
          <w:sz w:val="24"/>
          <w:szCs w:val="24"/>
        </w:rPr>
        <w:t xml:space="preserve">: </w:t>
      </w:r>
      <w:r>
        <w:rPr>
          <w:rFonts w:ascii="Century Gothic" w:hAnsi="Century Gothic"/>
          <w:sz w:val="24"/>
          <w:szCs w:val="24"/>
        </w:rPr>
        <w:t>_______</w:t>
      </w:r>
    </w:p>
    <w:p w14:paraId="1B21A9B9" w14:textId="19DFE586" w:rsidR="00BF2358" w:rsidRDefault="00BF2358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    </w:t>
      </w:r>
      <w:r w:rsidR="00AD17DC">
        <w:rPr>
          <w:rFonts w:ascii="Century Gothic" w:hAnsi="Century Gothic"/>
          <w:sz w:val="24"/>
          <w:szCs w:val="24"/>
        </w:rPr>
        <w:t>d</w:t>
      </w:r>
      <w:r>
        <w:rPr>
          <w:rFonts w:ascii="Century Gothic" w:hAnsi="Century Gothic"/>
          <w:sz w:val="24"/>
          <w:szCs w:val="24"/>
        </w:rPr>
        <w:t>. interval of increase___________</w:t>
      </w:r>
    </w:p>
    <w:p w14:paraId="7D46BD8D" w14:textId="45DC5A37" w:rsidR="00AD17DC" w:rsidRDefault="00BF2358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    </w:t>
      </w:r>
      <w:r w:rsidR="00AD17DC">
        <w:rPr>
          <w:rFonts w:ascii="Century Gothic" w:hAnsi="Century Gothic"/>
          <w:sz w:val="24"/>
          <w:szCs w:val="24"/>
        </w:rPr>
        <w:t>e</w:t>
      </w:r>
      <w:r>
        <w:rPr>
          <w:rFonts w:ascii="Century Gothic" w:hAnsi="Century Gothic"/>
          <w:sz w:val="24"/>
          <w:szCs w:val="24"/>
        </w:rPr>
        <w:t>. interval of decreases__________</w:t>
      </w:r>
    </w:p>
    <w:p w14:paraId="3B3E4823" w14:textId="41F66BFD" w:rsidR="00BF2358" w:rsidRDefault="00BF2358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</w:t>
      </w:r>
      <w:r w:rsidR="002E5005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</w:t>
      </w:r>
      <w:r w:rsidR="008451B8">
        <w:rPr>
          <w:rFonts w:ascii="Century Gothic" w:hAnsi="Century Gothic"/>
          <w:sz w:val="24"/>
          <w:szCs w:val="24"/>
        </w:rPr>
        <w:t>f</w:t>
      </w:r>
      <w:r w:rsidR="00AD17DC">
        <w:rPr>
          <w:rFonts w:ascii="Century Gothic" w:hAnsi="Century Gothic"/>
          <w:sz w:val="24"/>
          <w:szCs w:val="24"/>
        </w:rPr>
        <w:t xml:space="preserve">. max/min </w:t>
      </w:r>
      <w:r>
        <w:rPr>
          <w:rFonts w:ascii="Century Gothic" w:hAnsi="Century Gothic"/>
          <w:sz w:val="24"/>
          <w:szCs w:val="24"/>
        </w:rPr>
        <w:t>value_____</w:t>
      </w:r>
    </w:p>
    <w:p w14:paraId="448571A7" w14:textId="0F3F715E" w:rsidR="00AD17DC" w:rsidRDefault="00AD17DC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</w:t>
      </w:r>
      <w:r w:rsidR="008451B8">
        <w:rPr>
          <w:rFonts w:ascii="Century Gothic" w:hAnsi="Century Gothic"/>
          <w:sz w:val="24"/>
          <w:szCs w:val="24"/>
        </w:rPr>
        <w:t>g</w:t>
      </w:r>
      <w:r>
        <w:rPr>
          <w:rFonts w:ascii="Century Gothic" w:hAnsi="Century Gothic"/>
          <w:sz w:val="24"/>
          <w:szCs w:val="24"/>
        </w:rPr>
        <w:t>. zeroes__________________</w:t>
      </w:r>
    </w:p>
    <w:p w14:paraId="5F6241C0" w14:textId="0EF20745" w:rsidR="00BF2358" w:rsidRDefault="002E5005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</w:t>
      </w:r>
      <w:r w:rsidR="00BF2358"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</w:t>
      </w:r>
      <w:r w:rsidR="008451B8">
        <w:rPr>
          <w:rFonts w:ascii="Century Gothic" w:hAnsi="Century Gothic"/>
          <w:sz w:val="24"/>
          <w:szCs w:val="24"/>
        </w:rPr>
        <w:t>h</w:t>
      </w:r>
      <w:r w:rsidR="00BF2358">
        <w:rPr>
          <w:rFonts w:ascii="Century Gothic" w:hAnsi="Century Gothic"/>
          <w:sz w:val="24"/>
          <w:szCs w:val="24"/>
        </w:rPr>
        <w:t xml:space="preserve">. </w:t>
      </w:r>
      <w:proofErr w:type="gramStart"/>
      <w:r w:rsidR="00BF2358">
        <w:rPr>
          <w:rFonts w:ascii="Century Gothic" w:hAnsi="Century Gothic"/>
          <w:sz w:val="24"/>
          <w:szCs w:val="24"/>
        </w:rPr>
        <w:t>find</w:t>
      </w:r>
      <w:proofErr w:type="gramEnd"/>
      <w:r w:rsidR="00BF2358">
        <w:rPr>
          <w:rFonts w:ascii="Century Gothic" w:hAnsi="Century Gothic"/>
          <w:sz w:val="24"/>
          <w:szCs w:val="24"/>
        </w:rPr>
        <w:t xml:space="preserve"> rate of change 0&lt;x&lt;3_______</w:t>
      </w:r>
    </w:p>
    <w:p w14:paraId="11641A64" w14:textId="3D4012DA" w:rsidR="00AD17DC" w:rsidRDefault="00AD17DC" w:rsidP="00E003C3">
      <w:pPr>
        <w:pStyle w:val="NoSpacing"/>
        <w:rPr>
          <w:rFonts w:ascii="Century Gothic" w:hAnsi="Century Gothic"/>
          <w:sz w:val="24"/>
          <w:szCs w:val="24"/>
        </w:rPr>
      </w:pPr>
    </w:p>
    <w:p w14:paraId="5E20060B" w14:textId="77777777" w:rsidR="00AD17DC" w:rsidRDefault="00AD17DC" w:rsidP="00E003C3">
      <w:pPr>
        <w:pStyle w:val="NoSpacing"/>
        <w:rPr>
          <w:rFonts w:ascii="Century Gothic" w:hAnsi="Century Gothic"/>
          <w:sz w:val="24"/>
          <w:szCs w:val="24"/>
        </w:rPr>
      </w:pPr>
    </w:p>
    <w:p w14:paraId="57815730" w14:textId="03F212DE" w:rsidR="00BF2358" w:rsidRDefault="002E5005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</w:t>
      </w:r>
      <w:r w:rsidR="00BF2358"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</w:t>
      </w:r>
      <w:proofErr w:type="spellStart"/>
      <w:r w:rsidR="008451B8">
        <w:rPr>
          <w:rFonts w:ascii="Century Gothic" w:hAnsi="Century Gothic"/>
          <w:sz w:val="24"/>
          <w:szCs w:val="24"/>
        </w:rPr>
        <w:t>i</w:t>
      </w:r>
      <w:proofErr w:type="spellEnd"/>
      <w:r w:rsidR="00BF2358">
        <w:rPr>
          <w:rFonts w:ascii="Century Gothic" w:hAnsi="Century Gothic"/>
          <w:sz w:val="24"/>
          <w:szCs w:val="24"/>
        </w:rPr>
        <w:t>. as x→∞, y→________</w:t>
      </w:r>
    </w:p>
    <w:p w14:paraId="34E619D3" w14:textId="459640C4" w:rsidR="00BF2358" w:rsidRDefault="00BF2358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       as x→-∞, y→________</w:t>
      </w:r>
    </w:p>
    <w:p w14:paraId="303F778B" w14:textId="77777777" w:rsidR="0033781B" w:rsidRDefault="0033781B" w:rsidP="00E003C3">
      <w:pPr>
        <w:pStyle w:val="NoSpacing"/>
        <w:rPr>
          <w:rFonts w:ascii="Century Gothic" w:hAnsi="Century Gothic"/>
          <w:sz w:val="24"/>
          <w:szCs w:val="24"/>
        </w:rPr>
      </w:pPr>
    </w:p>
    <w:p w14:paraId="70A6EBE2" w14:textId="3BB0A2DD" w:rsidR="008B5033" w:rsidRDefault="008B5033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</w:t>
      </w:r>
    </w:p>
    <w:p w14:paraId="4EB43F07" w14:textId="4D749489" w:rsidR="008B5033" w:rsidRDefault="008B5033" w:rsidP="00E003C3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                                                                 </w:t>
      </w:r>
    </w:p>
    <w:p w14:paraId="5C55B349" w14:textId="02A92B54" w:rsidR="00BF2358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33781B">
        <w:rPr>
          <w:rFonts w:ascii="Century Gothic" w:hAnsi="Century Gothic"/>
          <w:sz w:val="24"/>
          <w:szCs w:val="24"/>
        </w:rPr>
        <w:t>11</w:t>
      </w:r>
      <w:r>
        <w:rPr>
          <w:rFonts w:ascii="Century Gothic" w:hAnsi="Century Gothic"/>
          <w:sz w:val="24"/>
          <w:szCs w:val="24"/>
        </w:rPr>
        <w:t>) For the function f(x) = (x + 3)</w:t>
      </w:r>
      <w:r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– 9, what is the value of x where the function changes from decreasing to increasing? __________</w:t>
      </w:r>
    </w:p>
    <w:p w14:paraId="439DDEA3" w14:textId="73EF15AF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361FC6EC" w14:textId="77777777" w:rsidR="003220DE" w:rsidRPr="008B5033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AE95C9A" w14:textId="56A83862" w:rsidR="00E909FE" w:rsidRDefault="00E909FE" w:rsidP="00E909FE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</w:rPr>
        <w:t>1</w:t>
      </w:r>
      <w:r w:rsidR="0033781B">
        <w:rPr>
          <w:rFonts w:ascii="Century Gothic" w:hAnsi="Century Gothic"/>
        </w:rPr>
        <w:t>2</w:t>
      </w:r>
      <w:r w:rsidRPr="00990369">
        <w:rPr>
          <w:rFonts w:ascii="Century Gothic" w:hAnsi="Century Gothic"/>
        </w:rPr>
        <w:t xml:space="preserve">)  </w:t>
      </w:r>
      <w:r w:rsidRPr="00990369">
        <w:rPr>
          <w:rFonts w:ascii="Century Gothic" w:hAnsi="Century Gothic"/>
          <w:sz w:val="24"/>
          <w:szCs w:val="24"/>
        </w:rPr>
        <w:t>If the graph of y = 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is vertically stretched by a factor of 2, reflected over the x </w:t>
      </w:r>
      <w:proofErr w:type="gramStart"/>
      <w:r w:rsidRPr="00990369">
        <w:rPr>
          <w:rFonts w:ascii="Century Gothic" w:hAnsi="Century Gothic"/>
          <w:sz w:val="24"/>
          <w:szCs w:val="24"/>
        </w:rPr>
        <w:t xml:space="preserve">axis, </w:t>
      </w:r>
      <w:r w:rsidR="008B5033">
        <w:rPr>
          <w:rFonts w:ascii="Century Gothic" w:hAnsi="Century Gothic"/>
          <w:sz w:val="24"/>
          <w:szCs w:val="24"/>
        </w:rPr>
        <w:t xml:space="preserve"> </w:t>
      </w:r>
      <w:r w:rsidRPr="00990369">
        <w:rPr>
          <w:rFonts w:ascii="Century Gothic" w:hAnsi="Century Gothic"/>
          <w:sz w:val="24"/>
          <w:szCs w:val="24"/>
        </w:rPr>
        <w:t>translated</w:t>
      </w:r>
      <w:proofErr w:type="gramEnd"/>
      <w:r w:rsidRPr="00990369">
        <w:rPr>
          <w:rFonts w:ascii="Century Gothic" w:hAnsi="Century Gothic"/>
          <w:sz w:val="24"/>
          <w:szCs w:val="24"/>
        </w:rPr>
        <w:t xml:space="preserve"> right 7 and down 9, what would be the equation of this transformed graph?</w:t>
      </w:r>
    </w:p>
    <w:p w14:paraId="055B2AFE" w14:textId="41E7FE20" w:rsidR="00990369" w:rsidRPr="00990369" w:rsidRDefault="00990369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DE3BE6B" w14:textId="5A0ED055" w:rsidR="00990369" w:rsidRDefault="00E909FE" w:rsidP="00E909FE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ab/>
        <w:t>a) f(x) = -</w:t>
      </w:r>
      <w:proofErr w:type="gramStart"/>
      <w:r w:rsidRPr="00990369">
        <w:rPr>
          <w:rFonts w:ascii="Century Gothic" w:hAnsi="Century Gothic"/>
          <w:sz w:val="24"/>
          <w:szCs w:val="24"/>
        </w:rPr>
        <w:t>½(</w:t>
      </w:r>
      <w:proofErr w:type="gramEnd"/>
      <w:r w:rsidRPr="00990369">
        <w:rPr>
          <w:rFonts w:ascii="Century Gothic" w:hAnsi="Century Gothic"/>
          <w:sz w:val="24"/>
          <w:szCs w:val="24"/>
        </w:rPr>
        <w:t>x – 7)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– 9</w:t>
      </w:r>
      <w:r w:rsidRPr="00990369">
        <w:rPr>
          <w:rFonts w:ascii="Century Gothic" w:hAnsi="Century Gothic"/>
          <w:sz w:val="24"/>
          <w:szCs w:val="24"/>
        </w:rPr>
        <w:tab/>
        <w:t>b) f(x) = -2(x – 7)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- 9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  <w:t>c) f(x) = -2(x + 7)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</w:t>
      </w:r>
      <w:r w:rsidR="00990369">
        <w:rPr>
          <w:rFonts w:ascii="Century Gothic" w:hAnsi="Century Gothic"/>
          <w:sz w:val="24"/>
          <w:szCs w:val="24"/>
        </w:rPr>
        <w:t>–</w:t>
      </w:r>
      <w:r w:rsidRPr="00990369">
        <w:rPr>
          <w:rFonts w:ascii="Century Gothic" w:hAnsi="Century Gothic"/>
          <w:sz w:val="24"/>
          <w:szCs w:val="24"/>
        </w:rPr>
        <w:t xml:space="preserve"> 9</w:t>
      </w:r>
    </w:p>
    <w:p w14:paraId="4AE95C9B" w14:textId="350CE437" w:rsidR="00E909FE" w:rsidRPr="00990369" w:rsidRDefault="00E909FE" w:rsidP="00E909FE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ab/>
      </w:r>
    </w:p>
    <w:p w14:paraId="4AE95C9C" w14:textId="7137DFCA" w:rsidR="00E003C3" w:rsidRPr="00990369" w:rsidRDefault="00E909FE" w:rsidP="00E909FE">
      <w:pPr>
        <w:pStyle w:val="NoSpacing"/>
        <w:ind w:firstLine="720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>d) f(x) = 2(x + 7)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- 9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  <w:t>e) none of these</w:t>
      </w:r>
    </w:p>
    <w:p w14:paraId="4AE95CA6" w14:textId="4432E859" w:rsidR="00E909FE" w:rsidRPr="00990369" w:rsidRDefault="00E909F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AE95CB0" w14:textId="450E1977" w:rsidR="00E909FE" w:rsidRPr="00990369" w:rsidRDefault="00E909F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AE95CB1" w14:textId="227E1247" w:rsidR="00AF1C82" w:rsidRPr="00990369" w:rsidRDefault="00AF1C82" w:rsidP="00E909FE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>1</w:t>
      </w:r>
      <w:r w:rsidR="0033781B">
        <w:rPr>
          <w:rFonts w:ascii="Century Gothic" w:hAnsi="Century Gothic"/>
          <w:sz w:val="24"/>
          <w:szCs w:val="24"/>
        </w:rPr>
        <w:t>3</w:t>
      </w:r>
      <w:r w:rsidRPr="00990369">
        <w:rPr>
          <w:rFonts w:ascii="Century Gothic" w:hAnsi="Century Gothic"/>
          <w:sz w:val="24"/>
          <w:szCs w:val="24"/>
        </w:rPr>
        <w:t>)  What is the axis of symmetry of y = 2(x – 3)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– 18 </w:t>
      </w:r>
    </w:p>
    <w:p w14:paraId="4AE95CB6" w14:textId="63649EBD" w:rsidR="00FE4200" w:rsidRDefault="00AF1C82" w:rsidP="00E909FE">
      <w:pPr>
        <w:pStyle w:val="NoSpacing"/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ab/>
        <w:t>a)  x = –3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</w:r>
      <w:proofErr w:type="gramStart"/>
      <w:r w:rsidRPr="00990369">
        <w:rPr>
          <w:rFonts w:ascii="Century Gothic" w:hAnsi="Century Gothic"/>
          <w:sz w:val="24"/>
          <w:szCs w:val="24"/>
        </w:rPr>
        <w:t>b)  x</w:t>
      </w:r>
      <w:proofErr w:type="gramEnd"/>
      <w:r w:rsidRPr="00990369">
        <w:rPr>
          <w:rFonts w:ascii="Century Gothic" w:hAnsi="Century Gothic"/>
          <w:sz w:val="24"/>
          <w:szCs w:val="24"/>
        </w:rPr>
        <w:t xml:space="preserve"> = 3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  <w:t>c)  x = –6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  <w:t xml:space="preserve">d)  </w:t>
      </w:r>
      <w:r w:rsidR="008B5033">
        <w:rPr>
          <w:rFonts w:ascii="Century Gothic" w:hAnsi="Century Gothic"/>
          <w:sz w:val="24"/>
          <w:szCs w:val="24"/>
        </w:rPr>
        <w:t xml:space="preserve"> </w:t>
      </w:r>
      <w:r w:rsidRPr="00990369">
        <w:rPr>
          <w:rFonts w:ascii="Century Gothic" w:hAnsi="Century Gothic"/>
          <w:sz w:val="24"/>
          <w:szCs w:val="24"/>
        </w:rPr>
        <w:t>x = 6</w:t>
      </w:r>
      <w:r w:rsidR="00443416" w:rsidRPr="00990369">
        <w:rPr>
          <w:rFonts w:ascii="Century Gothic" w:hAnsi="Century Gothic"/>
          <w:sz w:val="24"/>
          <w:szCs w:val="24"/>
        </w:rPr>
        <w:t xml:space="preserve"> </w:t>
      </w:r>
    </w:p>
    <w:p w14:paraId="262A9785" w14:textId="4884EAA2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557CA0C" w14:textId="23229788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4761559" w14:textId="7FE90903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011DC1BD" w14:textId="7E428CDB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1</w:t>
      </w:r>
      <w:r w:rsidR="0033781B">
        <w:rPr>
          <w:rFonts w:ascii="Century Gothic" w:hAnsi="Century Gothic"/>
          <w:sz w:val="24"/>
          <w:szCs w:val="24"/>
        </w:rPr>
        <w:t>4</w:t>
      </w:r>
      <w:r w:rsidR="00384218">
        <w:rPr>
          <w:rFonts w:ascii="Century Gothic" w:hAnsi="Century Gothic"/>
          <w:sz w:val="24"/>
          <w:szCs w:val="24"/>
        </w:rPr>
        <w:t>) Circle all</w:t>
      </w:r>
      <w:r>
        <w:rPr>
          <w:rFonts w:ascii="Century Gothic" w:hAnsi="Century Gothic"/>
          <w:sz w:val="24"/>
          <w:szCs w:val="24"/>
        </w:rPr>
        <w:t xml:space="preserve"> that are true: The axis of symmetry ALWAYS contains these points:  vertex, max/min, y-intercept, x-intercepts, the midpoint of x-intercepts.</w:t>
      </w:r>
    </w:p>
    <w:p w14:paraId="02D32760" w14:textId="799A3E5A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25D33111" w14:textId="61498A67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93CFA9E" w14:textId="612A3286" w:rsidR="008B5033" w:rsidRDefault="008B5033" w:rsidP="00384218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33781B">
        <w:rPr>
          <w:rFonts w:ascii="Century Gothic" w:hAnsi="Century Gothic"/>
          <w:sz w:val="24"/>
          <w:szCs w:val="24"/>
        </w:rPr>
        <w:t>5</w:t>
      </w:r>
      <w:r>
        <w:rPr>
          <w:rFonts w:ascii="Century Gothic" w:hAnsi="Century Gothic"/>
          <w:sz w:val="24"/>
          <w:szCs w:val="24"/>
        </w:rPr>
        <w:t xml:space="preserve">)  </w:t>
      </w:r>
      <w:r w:rsidR="00384218">
        <w:rPr>
          <w:rFonts w:ascii="Century Gothic" w:hAnsi="Century Gothic"/>
          <w:sz w:val="24"/>
          <w:szCs w:val="24"/>
        </w:rPr>
        <w:t>Describe the transformations performed on the parent function y = x</w:t>
      </w:r>
      <w:r w:rsidR="00384218" w:rsidRPr="00384218">
        <w:rPr>
          <w:rFonts w:ascii="Century Gothic" w:hAnsi="Century Gothic"/>
          <w:sz w:val="24"/>
          <w:szCs w:val="24"/>
          <w:vertAlign w:val="superscript"/>
        </w:rPr>
        <w:t>2</w:t>
      </w:r>
      <w:r w:rsidR="00384218">
        <w:rPr>
          <w:rFonts w:ascii="Century Gothic" w:hAnsi="Century Gothic"/>
          <w:sz w:val="24"/>
          <w:szCs w:val="24"/>
        </w:rPr>
        <w:t xml:space="preserve"> to the function </w:t>
      </w:r>
    </w:p>
    <w:p w14:paraId="179469B2" w14:textId="3781D749" w:rsidR="008B5033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y = -(x -4)</w:t>
      </w:r>
      <w:r w:rsidRPr="00384218"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+ 3</w:t>
      </w:r>
    </w:p>
    <w:p w14:paraId="33A79819" w14:textId="5FFB2E90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3F82C708" w14:textId="1F26B9BC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71A507B" w14:textId="472851E3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CD87449" w14:textId="747B4B0E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26F1E3B8" w14:textId="78F61907" w:rsidR="008B5033" w:rsidRDefault="008B5033" w:rsidP="008451B8">
      <w:pPr>
        <w:pStyle w:val="NoSpacing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33781B">
        <w:rPr>
          <w:rFonts w:ascii="Century Gothic" w:hAnsi="Century Gothic"/>
          <w:sz w:val="24"/>
          <w:szCs w:val="24"/>
        </w:rPr>
        <w:t>6</w:t>
      </w:r>
      <w:r>
        <w:rPr>
          <w:rFonts w:ascii="Century Gothic" w:hAnsi="Century Gothic"/>
          <w:sz w:val="24"/>
          <w:szCs w:val="24"/>
        </w:rPr>
        <w:t xml:space="preserve">) </w:t>
      </w:r>
      <w:r w:rsidR="008451B8">
        <w:rPr>
          <w:rFonts w:ascii="Century Gothic" w:hAnsi="Century Gothic"/>
          <w:sz w:val="24"/>
          <w:szCs w:val="24"/>
        </w:rPr>
        <w:t>Does the function have a max or a min</w:t>
      </w:r>
      <w:r w:rsidR="00384218">
        <w:rPr>
          <w:rFonts w:ascii="Century Gothic" w:hAnsi="Century Gothic"/>
          <w:sz w:val="24"/>
          <w:szCs w:val="24"/>
        </w:rPr>
        <w:t xml:space="preserve"> and </w:t>
      </w:r>
      <w:r w:rsidR="008451B8">
        <w:rPr>
          <w:rFonts w:ascii="Century Gothic" w:hAnsi="Century Gothic"/>
          <w:sz w:val="24"/>
          <w:szCs w:val="24"/>
        </w:rPr>
        <w:t>what is i</w:t>
      </w:r>
      <w:r w:rsidR="00384218">
        <w:rPr>
          <w:rFonts w:ascii="Century Gothic" w:hAnsi="Century Gothic"/>
          <w:sz w:val="24"/>
          <w:szCs w:val="24"/>
        </w:rPr>
        <w:t xml:space="preserve">ts value for the quadratic equation: </w:t>
      </w:r>
      <w:r w:rsidR="008451B8">
        <w:rPr>
          <w:rFonts w:ascii="Century Gothic" w:hAnsi="Century Gothic"/>
          <w:sz w:val="24"/>
          <w:szCs w:val="24"/>
        </w:rPr>
        <w:br/>
      </w:r>
      <w:r w:rsidR="008451B8">
        <w:rPr>
          <w:rFonts w:ascii="Century Gothic" w:hAnsi="Century Gothic"/>
          <w:sz w:val="24"/>
          <w:szCs w:val="24"/>
        </w:rPr>
        <w:br/>
      </w:r>
      <w:r w:rsidR="00384218">
        <w:rPr>
          <w:rFonts w:ascii="Century Gothic" w:hAnsi="Century Gothic"/>
          <w:sz w:val="24"/>
          <w:szCs w:val="24"/>
        </w:rPr>
        <w:t>y= -x</w:t>
      </w:r>
      <w:r w:rsidR="00384218" w:rsidRPr="00384218">
        <w:rPr>
          <w:rFonts w:ascii="Century Gothic" w:hAnsi="Century Gothic"/>
          <w:sz w:val="24"/>
          <w:szCs w:val="24"/>
          <w:vertAlign w:val="superscript"/>
        </w:rPr>
        <w:t>2</w:t>
      </w:r>
      <w:r w:rsidR="00384218">
        <w:rPr>
          <w:rFonts w:ascii="Century Gothic" w:hAnsi="Century Gothic"/>
          <w:sz w:val="24"/>
          <w:szCs w:val="24"/>
        </w:rPr>
        <w:t xml:space="preserve"> – 8x + 5</w:t>
      </w:r>
    </w:p>
    <w:p w14:paraId="15E554B3" w14:textId="19EF24CE" w:rsidR="00384218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5F095B3" w14:textId="677012DD" w:rsidR="00384218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>a) minimum at 5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b) maximum at 21</w:t>
      </w:r>
    </w:p>
    <w:p w14:paraId="0D55CD7B" w14:textId="2FB8B2EA" w:rsidR="00384218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BB47C92" w14:textId="54735426" w:rsidR="00384218" w:rsidRPr="00384218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>c) minimum at 21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d) maximum at 5</w:t>
      </w:r>
    </w:p>
    <w:p w14:paraId="0837ED5B" w14:textId="77777777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4995E60" w14:textId="208C85FD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3B2D08E3" w14:textId="77777777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49BAB1FF" w14:textId="77777777" w:rsidR="008B5033" w:rsidRDefault="008B5033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2397E661" w14:textId="01444D40" w:rsidR="008B5033" w:rsidRDefault="008B5033" w:rsidP="00384218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33781B">
        <w:rPr>
          <w:rFonts w:ascii="Century Gothic" w:hAnsi="Century Gothic"/>
          <w:sz w:val="24"/>
          <w:szCs w:val="24"/>
        </w:rPr>
        <w:t>7</w:t>
      </w:r>
      <w:r w:rsidR="00384218">
        <w:rPr>
          <w:rFonts w:ascii="Century Gothic" w:hAnsi="Century Gothic"/>
          <w:sz w:val="24"/>
          <w:szCs w:val="24"/>
        </w:rPr>
        <w:t xml:space="preserve">) Given standard form, convert to vertex form AND given vertex form, convert to standard form. </w:t>
      </w:r>
    </w:p>
    <w:p w14:paraId="48561459" w14:textId="5F90095F" w:rsidR="00384218" w:rsidRDefault="00286DC3" w:rsidP="00384218">
      <w:pPr>
        <w:pStyle w:val="NoSpacing"/>
        <w:rPr>
          <w:rFonts w:ascii="Century Gothic" w:hAnsi="Century Gothic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86EB214" wp14:editId="298C4859">
            <wp:simplePos x="0" y="0"/>
            <wp:positionH relativeFrom="column">
              <wp:posOffset>4082415</wp:posOffset>
            </wp:positionH>
            <wp:positionV relativeFrom="paragraph">
              <wp:posOffset>111125</wp:posOffset>
            </wp:positionV>
            <wp:extent cx="1788795" cy="1691005"/>
            <wp:effectExtent l="0" t="0" r="1905" b="4445"/>
            <wp:wrapTight wrapText="bothSides">
              <wp:wrapPolygon edited="0">
                <wp:start x="0" y="0"/>
                <wp:lineTo x="0" y="21413"/>
                <wp:lineTo x="21393" y="21413"/>
                <wp:lineTo x="2139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795" cy="1691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411471" w14:textId="60CB48CB" w:rsidR="00384218" w:rsidRDefault="00384218" w:rsidP="00384218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sz w:val="24"/>
          <w:szCs w:val="24"/>
        </w:rPr>
        <w:tab/>
        <w:t xml:space="preserve">I. </w:t>
      </w:r>
      <w:r>
        <w:rPr>
          <w:rFonts w:ascii="Century Gothic" w:hAnsi="Century Gothic"/>
        </w:rPr>
        <w:t>f(x) = (x + 2)</w:t>
      </w:r>
      <w:r w:rsidRPr="00D25809"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</w:t>
      </w:r>
      <w:r w:rsidR="00FE38FD">
        <w:rPr>
          <w:rFonts w:ascii="Century Gothic" w:hAnsi="Century Gothic"/>
        </w:rPr>
        <w:t>–</w:t>
      </w:r>
      <w:r>
        <w:rPr>
          <w:rFonts w:ascii="Century Gothic" w:hAnsi="Century Gothic"/>
        </w:rPr>
        <w:t xml:space="preserve"> 1</w:t>
      </w:r>
    </w:p>
    <w:p w14:paraId="7A44D29D" w14:textId="5E89275B" w:rsidR="00FE38FD" w:rsidRDefault="00FE38FD" w:rsidP="00384218">
      <w:pPr>
        <w:pStyle w:val="NoSpacing"/>
        <w:rPr>
          <w:rFonts w:ascii="Century Gothic" w:hAnsi="Century Gothic"/>
        </w:rPr>
      </w:pPr>
    </w:p>
    <w:p w14:paraId="4EB7C9C4" w14:textId="77777777" w:rsidR="00FE38FD" w:rsidRDefault="00FE38FD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3D1688D6" w14:textId="248C5E13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3801BAB2" w14:textId="35515BDD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0D3DFD3D" w14:textId="77777777" w:rsidR="00286DC3" w:rsidRDefault="00286DC3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5BC221E5" w14:textId="419B4601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7CD958D8" w14:textId="20995940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  <w:t xml:space="preserve">II. </w:t>
      </w:r>
      <w:r w:rsidR="00FE38FD" w:rsidRPr="00D05A61">
        <w:rPr>
          <w:rFonts w:ascii="Century Gothic" w:hAnsi="Century Gothic"/>
          <w:position w:val="-10"/>
        </w:rPr>
        <w:object w:dxaOrig="1719" w:dyaOrig="360" w14:anchorId="128BD7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17pt" o:ole="">
            <v:imagedata r:id="rId11" o:title=""/>
          </v:shape>
          <o:OLEObject Type="Embed" ProgID="Equation.DSMT4" ShapeID="_x0000_i1025" DrawAspect="Content" ObjectID="_1631948630" r:id="rId12"/>
        </w:object>
      </w:r>
    </w:p>
    <w:p w14:paraId="04701903" w14:textId="7BC439C5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31E9250A" w14:textId="4BFF1514" w:rsidR="00FE38FD" w:rsidRDefault="00FE38FD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7C910E20" w14:textId="77777777" w:rsidR="00FE38FD" w:rsidRDefault="00FE38FD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5C7601B5" w14:textId="39FB0476" w:rsidR="00384218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762F5EDB" w14:textId="36F0B59F" w:rsidR="00D718D1" w:rsidRDefault="00384218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ab/>
      </w:r>
      <w:r w:rsidR="008B5033">
        <w:rPr>
          <w:rFonts w:ascii="Century Gothic" w:hAnsi="Century Gothic"/>
          <w:sz w:val="24"/>
          <w:szCs w:val="24"/>
        </w:rPr>
        <w:t xml:space="preserve">                                                    </w:t>
      </w:r>
    </w:p>
    <w:p w14:paraId="34A12B21" w14:textId="429E593D" w:rsidR="008B5033" w:rsidRDefault="00286DC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8</w:t>
      </w:r>
      <w:r w:rsidR="00D718D1">
        <w:rPr>
          <w:rFonts w:ascii="Century Gothic" w:hAnsi="Century Gothic"/>
          <w:sz w:val="24"/>
          <w:szCs w:val="24"/>
        </w:rPr>
        <w:t>) A rectangular painting has an area of (2x</w:t>
      </w:r>
      <w:r w:rsidR="00D718D1" w:rsidRPr="00D718D1">
        <w:rPr>
          <w:rFonts w:ascii="Century Gothic" w:hAnsi="Century Gothic"/>
          <w:sz w:val="24"/>
          <w:szCs w:val="24"/>
          <w:vertAlign w:val="superscript"/>
        </w:rPr>
        <w:t>2</w:t>
      </w:r>
      <w:r w:rsidR="00D718D1">
        <w:rPr>
          <w:rFonts w:ascii="Century Gothic" w:hAnsi="Century Gothic"/>
          <w:sz w:val="24"/>
          <w:szCs w:val="24"/>
        </w:rPr>
        <w:t xml:space="preserve"> + 8x + 6) cm</w:t>
      </w:r>
      <w:r w:rsidR="00D718D1" w:rsidRPr="00D718D1">
        <w:rPr>
          <w:rFonts w:ascii="Century Gothic" w:hAnsi="Century Gothic"/>
          <w:sz w:val="24"/>
          <w:szCs w:val="24"/>
          <w:vertAlign w:val="superscript"/>
        </w:rPr>
        <w:t>2</w:t>
      </w:r>
      <w:r w:rsidR="00D718D1">
        <w:rPr>
          <w:rFonts w:ascii="Century Gothic" w:hAnsi="Century Gothic"/>
          <w:sz w:val="24"/>
          <w:szCs w:val="24"/>
        </w:rPr>
        <w:t xml:space="preserve">. Its length is (2x + 2) cm. Find the width. </w:t>
      </w:r>
      <w:r w:rsidR="008B5033">
        <w:rPr>
          <w:rFonts w:ascii="Century Gothic" w:hAnsi="Century Gothic"/>
          <w:sz w:val="24"/>
          <w:szCs w:val="24"/>
        </w:rPr>
        <w:t xml:space="preserve"> </w:t>
      </w:r>
    </w:p>
    <w:p w14:paraId="26D31D7D" w14:textId="0C1F08C0" w:rsidR="00FE38FD" w:rsidRDefault="00FE38FD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D9F540A" w14:textId="77777777" w:rsidR="00FE38FD" w:rsidRDefault="00FE38FD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3A4F2B4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7B421CAB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F9C42CF" w14:textId="51DE2325" w:rsidR="003220DE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</w:t>
      </w:r>
      <w:r w:rsidR="00286DC3">
        <w:rPr>
          <w:rFonts w:ascii="Century Gothic" w:hAnsi="Century Gothic"/>
          <w:sz w:val="24"/>
          <w:szCs w:val="24"/>
        </w:rPr>
        <w:t>9</w:t>
      </w:r>
      <w:r>
        <w:rPr>
          <w:rFonts w:ascii="Century Gothic" w:hAnsi="Century Gothic"/>
          <w:sz w:val="24"/>
          <w:szCs w:val="24"/>
        </w:rPr>
        <w:t>) A square parking lot has an area of (4x</w:t>
      </w:r>
      <w:r w:rsidRPr="00D718D1"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+ 20x + 25) ft</w:t>
      </w:r>
      <w:r w:rsidRPr="00D718D1"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>. What is the length of one side of the parking lot?</w:t>
      </w:r>
    </w:p>
    <w:p w14:paraId="3D36BBB4" w14:textId="77CBB783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FE931A0" w14:textId="270B265F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333FCEA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C7A78F2" w14:textId="318AECCF" w:rsidR="00D718D1" w:rsidRDefault="00286DC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20</w:t>
      </w:r>
      <w:r w:rsidR="00D718D1">
        <w:rPr>
          <w:rFonts w:ascii="Century Gothic" w:hAnsi="Century Gothic"/>
          <w:sz w:val="24"/>
          <w:szCs w:val="24"/>
        </w:rPr>
        <w:t>) A ball is hit into the air from a height of 4 feet. The function h(t) = -16t</w:t>
      </w:r>
      <w:r w:rsidR="00D718D1" w:rsidRPr="00D718D1">
        <w:rPr>
          <w:rFonts w:ascii="Century Gothic" w:hAnsi="Century Gothic"/>
          <w:sz w:val="24"/>
          <w:szCs w:val="24"/>
          <w:vertAlign w:val="superscript"/>
        </w:rPr>
        <w:t>2</w:t>
      </w:r>
      <w:r w:rsidR="00D718D1">
        <w:rPr>
          <w:rFonts w:ascii="Century Gothic" w:hAnsi="Century Gothic"/>
          <w:sz w:val="24"/>
          <w:szCs w:val="24"/>
        </w:rPr>
        <w:t xml:space="preserve"> + 120t + 4 can be used to model the height of the ball where </w:t>
      </w:r>
      <w:r w:rsidR="00D718D1" w:rsidRPr="00D718D1">
        <w:rPr>
          <w:rFonts w:ascii="Century Gothic" w:hAnsi="Century Gothic"/>
          <w:i/>
          <w:sz w:val="24"/>
          <w:szCs w:val="24"/>
        </w:rPr>
        <w:t>t</w:t>
      </w:r>
      <w:r w:rsidR="00D718D1">
        <w:rPr>
          <w:rFonts w:ascii="Century Gothic" w:hAnsi="Century Gothic"/>
          <w:sz w:val="24"/>
          <w:szCs w:val="24"/>
        </w:rPr>
        <w:t xml:space="preserve"> is the time in seconds after the ball is hit. </w:t>
      </w:r>
    </w:p>
    <w:p w14:paraId="15B5CEA5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9156847" w14:textId="142C5A60" w:rsidR="00D718D1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</w:t>
      </w:r>
      <w:r w:rsidR="00D718D1">
        <w:rPr>
          <w:rFonts w:ascii="Century Gothic" w:hAnsi="Century Gothic"/>
          <w:sz w:val="24"/>
          <w:szCs w:val="24"/>
        </w:rPr>
        <w:t xml:space="preserve">a. about how long is the ball in the air? (in other words, how long before the ball hits the </w:t>
      </w:r>
      <w:r>
        <w:rPr>
          <w:rFonts w:ascii="Century Gothic" w:hAnsi="Century Gothic"/>
          <w:sz w:val="24"/>
          <w:szCs w:val="24"/>
        </w:rPr>
        <w:t xml:space="preserve">  </w:t>
      </w:r>
      <w:r w:rsidR="00D718D1">
        <w:rPr>
          <w:rFonts w:ascii="Century Gothic" w:hAnsi="Century Gothic"/>
          <w:sz w:val="24"/>
          <w:szCs w:val="24"/>
        </w:rPr>
        <w:t xml:space="preserve">ground ;)) </w:t>
      </w:r>
    </w:p>
    <w:p w14:paraId="254E3F44" w14:textId="1021B9FE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78E90A34" w14:textId="77777777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A2EAA5C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B4A8688" w14:textId="1F39714B" w:rsidR="00D718D1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</w:t>
      </w:r>
      <w:r w:rsidR="00D718D1">
        <w:rPr>
          <w:rFonts w:ascii="Century Gothic" w:hAnsi="Century Gothic"/>
          <w:sz w:val="24"/>
          <w:szCs w:val="24"/>
        </w:rPr>
        <w:t>b. What is the maximum height the ball reaches?</w:t>
      </w:r>
    </w:p>
    <w:p w14:paraId="79BBFC38" w14:textId="3BC7F677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01471278" w14:textId="77777777" w:rsidR="003220DE" w:rsidRDefault="003220DE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7AC53E78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B413EB4" w14:textId="0DD845A3" w:rsidR="002E5005" w:rsidRDefault="00286DC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1</w:t>
      </w:r>
      <w:r w:rsidR="00D718D1">
        <w:rPr>
          <w:rFonts w:ascii="Century Gothic" w:hAnsi="Century Gothic"/>
          <w:sz w:val="24"/>
          <w:szCs w:val="24"/>
        </w:rPr>
        <w:t xml:space="preserve">) A mileage formula </w:t>
      </w:r>
      <w:r w:rsidR="000E0EB6">
        <w:rPr>
          <w:rFonts w:ascii="Century Gothic" w:hAnsi="Century Gothic"/>
          <w:sz w:val="24"/>
          <w:szCs w:val="24"/>
        </w:rPr>
        <w:t xml:space="preserve">(miles per gallon) </w:t>
      </w:r>
      <w:r w:rsidR="00D718D1">
        <w:rPr>
          <w:rFonts w:ascii="Century Gothic" w:hAnsi="Century Gothic"/>
          <w:sz w:val="24"/>
          <w:szCs w:val="24"/>
        </w:rPr>
        <w:t>for a new car is f(x) = -0.03x</w:t>
      </w:r>
      <w:r w:rsidR="00D718D1" w:rsidRPr="002E5005">
        <w:rPr>
          <w:rFonts w:ascii="Century Gothic" w:hAnsi="Century Gothic"/>
          <w:sz w:val="24"/>
          <w:szCs w:val="24"/>
          <w:vertAlign w:val="superscript"/>
        </w:rPr>
        <w:t>2</w:t>
      </w:r>
      <w:r w:rsidR="00D718D1">
        <w:rPr>
          <w:rFonts w:ascii="Century Gothic" w:hAnsi="Century Gothic"/>
          <w:sz w:val="24"/>
          <w:szCs w:val="24"/>
        </w:rPr>
        <w:t xml:space="preserve"> + 2.4x – 30, where x is speed in miles per hour</w:t>
      </w:r>
      <w:r w:rsidR="002E5005">
        <w:rPr>
          <w:rFonts w:ascii="Century Gothic" w:hAnsi="Century Gothic"/>
          <w:sz w:val="24"/>
          <w:szCs w:val="24"/>
        </w:rPr>
        <w:t xml:space="preserve">. </w:t>
      </w:r>
    </w:p>
    <w:p w14:paraId="5B2ABA8F" w14:textId="77777777" w:rsidR="002E5005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7BFA7A13" w14:textId="6952247A" w:rsidR="00D718D1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a. At what speed x is the maximum miles per hour for this car?</w:t>
      </w:r>
    </w:p>
    <w:p w14:paraId="0F4E4047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67E1A5D3" w14:textId="4804A31B" w:rsidR="002E5005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b. What is the maximum miles per </w:t>
      </w:r>
      <w:r w:rsidR="000E0EB6">
        <w:rPr>
          <w:rFonts w:ascii="Century Gothic" w:hAnsi="Century Gothic"/>
          <w:sz w:val="24"/>
          <w:szCs w:val="24"/>
        </w:rPr>
        <w:t>gallon</w:t>
      </w:r>
      <w:r>
        <w:rPr>
          <w:rFonts w:ascii="Century Gothic" w:hAnsi="Century Gothic"/>
          <w:sz w:val="24"/>
          <w:szCs w:val="24"/>
        </w:rPr>
        <w:t xml:space="preserve"> at this speed?</w:t>
      </w:r>
    </w:p>
    <w:p w14:paraId="74F22F4D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56A37D0C" w14:textId="0A0D9DC7" w:rsidR="002E5005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c. What is the axis of symmetry of the graph of this function?</w:t>
      </w:r>
    </w:p>
    <w:p w14:paraId="476A980F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9D05C45" w14:textId="5F585D33" w:rsidR="002E5005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d. What is the y-intercept of this function? (hint: where x = 0)</w:t>
      </w:r>
    </w:p>
    <w:p w14:paraId="7FA3FC81" w14:textId="118DABA5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0E4D6588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1517D398" w14:textId="77777777" w:rsidR="00D718D1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3ED4C121" w14:textId="29BB532E" w:rsidR="002E5005" w:rsidRDefault="00286DC3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2</w:t>
      </w:r>
      <w:r w:rsidR="002E5005">
        <w:rPr>
          <w:rFonts w:ascii="Century Gothic" w:hAnsi="Century Gothic"/>
          <w:sz w:val="24"/>
          <w:szCs w:val="24"/>
        </w:rPr>
        <w:t xml:space="preserve">) </w:t>
      </w:r>
      <w:r>
        <w:rPr>
          <w:rFonts w:ascii="Century Gothic" w:hAnsi="Century Gothic"/>
          <w:sz w:val="24"/>
          <w:szCs w:val="24"/>
        </w:rPr>
        <w:t>Elizabeth</w:t>
      </w:r>
      <w:r w:rsidR="002E5005">
        <w:rPr>
          <w:rFonts w:ascii="Century Gothic" w:hAnsi="Century Gothic"/>
          <w:sz w:val="24"/>
          <w:szCs w:val="24"/>
        </w:rPr>
        <w:t xml:space="preserve"> reads about a rocket whose path can be modeled by the function </w:t>
      </w:r>
    </w:p>
    <w:p w14:paraId="050537F1" w14:textId="4A3CC50F" w:rsidR="002E5005" w:rsidRDefault="002E5005" w:rsidP="00E909FE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h(t) = -16t</w:t>
      </w:r>
      <w:r w:rsidRPr="002E5005">
        <w:rPr>
          <w:rFonts w:ascii="Century Gothic" w:hAnsi="Century Gothic"/>
          <w:sz w:val="24"/>
          <w:szCs w:val="24"/>
          <w:vertAlign w:val="superscript"/>
        </w:rPr>
        <w:t>2</w:t>
      </w:r>
      <w:r>
        <w:rPr>
          <w:rFonts w:ascii="Century Gothic" w:hAnsi="Century Gothic"/>
          <w:sz w:val="24"/>
          <w:szCs w:val="24"/>
        </w:rPr>
        <w:t xml:space="preserve"> + 1</w:t>
      </w:r>
      <w:r w:rsidR="00E14295">
        <w:rPr>
          <w:rFonts w:ascii="Century Gothic" w:hAnsi="Century Gothic"/>
          <w:sz w:val="24"/>
          <w:szCs w:val="24"/>
        </w:rPr>
        <w:t>8</w:t>
      </w:r>
      <w:r>
        <w:rPr>
          <w:rFonts w:ascii="Century Gothic" w:hAnsi="Century Gothic"/>
          <w:sz w:val="24"/>
          <w:szCs w:val="24"/>
        </w:rPr>
        <w:t xml:space="preserve">0t + 15. </w:t>
      </w:r>
    </w:p>
    <w:p w14:paraId="1860A233" w14:textId="77777777" w:rsidR="000E0EB6" w:rsidRDefault="000E0EB6" w:rsidP="00E909FE">
      <w:pPr>
        <w:pStyle w:val="NoSpacing"/>
        <w:rPr>
          <w:rFonts w:ascii="Century Gothic" w:hAnsi="Century Gothic"/>
          <w:sz w:val="24"/>
          <w:szCs w:val="24"/>
        </w:rPr>
      </w:pPr>
    </w:p>
    <w:p w14:paraId="0C37CEE0" w14:textId="1EA7BCFB" w:rsidR="002E5005" w:rsidRDefault="002E5005" w:rsidP="002E5005">
      <w:pPr>
        <w:pStyle w:val="NoSpacing"/>
        <w:numPr>
          <w:ilvl w:val="0"/>
          <w:numId w:val="11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What is the initial velocity and launch height?</w:t>
      </w:r>
      <w:r w:rsidR="000E0EB6">
        <w:rPr>
          <w:rFonts w:ascii="Century Gothic" w:hAnsi="Century Gothic"/>
          <w:sz w:val="24"/>
          <w:szCs w:val="24"/>
        </w:rPr>
        <w:t xml:space="preserve">    Velocity = _______ height=_______</w:t>
      </w:r>
    </w:p>
    <w:p w14:paraId="50F436C8" w14:textId="77777777" w:rsidR="000E0EB6" w:rsidRDefault="000E0EB6" w:rsidP="000E0EB6">
      <w:pPr>
        <w:pStyle w:val="NoSpacing"/>
        <w:rPr>
          <w:rFonts w:ascii="Century Gothic" w:hAnsi="Century Gothic"/>
          <w:sz w:val="24"/>
          <w:szCs w:val="24"/>
        </w:rPr>
      </w:pPr>
    </w:p>
    <w:p w14:paraId="469538D3" w14:textId="28275ACE" w:rsidR="002E5005" w:rsidRDefault="002E5005" w:rsidP="002E5005">
      <w:pPr>
        <w:pStyle w:val="NoSpacing"/>
        <w:numPr>
          <w:ilvl w:val="0"/>
          <w:numId w:val="11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How high is the rocket after </w:t>
      </w:r>
      <w:r w:rsidR="00384218">
        <w:rPr>
          <w:rFonts w:ascii="Century Gothic" w:hAnsi="Century Gothic"/>
          <w:sz w:val="24"/>
          <w:szCs w:val="24"/>
        </w:rPr>
        <w:t>5</w:t>
      </w:r>
      <w:r>
        <w:rPr>
          <w:rFonts w:ascii="Century Gothic" w:hAnsi="Century Gothic"/>
          <w:sz w:val="24"/>
          <w:szCs w:val="24"/>
        </w:rPr>
        <w:t xml:space="preserve"> seconds?</w:t>
      </w:r>
    </w:p>
    <w:p w14:paraId="7E283F42" w14:textId="690FB99D" w:rsidR="000E0EB6" w:rsidRDefault="000E0EB6" w:rsidP="000E0EB6">
      <w:pPr>
        <w:pStyle w:val="NoSpacing"/>
        <w:rPr>
          <w:rFonts w:ascii="Century Gothic" w:hAnsi="Century Gothic"/>
          <w:sz w:val="24"/>
          <w:szCs w:val="24"/>
        </w:rPr>
      </w:pPr>
    </w:p>
    <w:p w14:paraId="1B50B8F1" w14:textId="77777777" w:rsidR="000E0EB6" w:rsidRDefault="000E0EB6" w:rsidP="000E0EB6">
      <w:pPr>
        <w:pStyle w:val="NoSpacing"/>
        <w:rPr>
          <w:rFonts w:ascii="Century Gothic" w:hAnsi="Century Gothic"/>
          <w:sz w:val="24"/>
          <w:szCs w:val="24"/>
        </w:rPr>
      </w:pPr>
    </w:p>
    <w:p w14:paraId="3CD697AB" w14:textId="041E6EB3" w:rsidR="00384218" w:rsidRPr="00990369" w:rsidRDefault="00286DC3" w:rsidP="008451B8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3</w:t>
      </w:r>
      <w:r w:rsidR="00AD17DC">
        <w:rPr>
          <w:rFonts w:ascii="Century Gothic" w:hAnsi="Century Gothic"/>
          <w:sz w:val="24"/>
          <w:szCs w:val="24"/>
        </w:rPr>
        <w:t xml:space="preserve">) </w:t>
      </w:r>
      <w:r w:rsidR="008451B8">
        <w:rPr>
          <w:rFonts w:ascii="Century Gothic" w:hAnsi="Century Gothic"/>
          <w:sz w:val="24"/>
          <w:szCs w:val="24"/>
        </w:rPr>
        <w:t xml:space="preserve">Solve each quadratic inequality </w:t>
      </w:r>
    </w:p>
    <w:p w14:paraId="0F8559FC" w14:textId="37AD4FC6" w:rsidR="00384218" w:rsidRPr="00990369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5D785F0F" w14:textId="77777777" w:rsidR="008451B8" w:rsidRDefault="00384218" w:rsidP="00384218">
      <w:pPr>
        <w:pStyle w:val="NoSpacing"/>
        <w:numPr>
          <w:ilvl w:val="0"/>
          <w:numId w:val="1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 xml:space="preserve"> y &gt; 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– 6x + 11</w:t>
      </w:r>
      <w:r w:rsidRPr="00990369">
        <w:rPr>
          <w:rFonts w:ascii="Century Gothic" w:hAnsi="Century Gothic"/>
          <w:sz w:val="24"/>
          <w:szCs w:val="24"/>
        </w:rPr>
        <w:tab/>
      </w:r>
      <w:r w:rsidRPr="00990369">
        <w:rPr>
          <w:rFonts w:ascii="Century Gothic" w:hAnsi="Century Gothic"/>
          <w:sz w:val="24"/>
          <w:szCs w:val="24"/>
        </w:rPr>
        <w:tab/>
      </w:r>
      <w:r w:rsidR="008451B8">
        <w:rPr>
          <w:rFonts w:ascii="Century Gothic" w:hAnsi="Century Gothic"/>
          <w:sz w:val="24"/>
          <w:szCs w:val="24"/>
        </w:rPr>
        <w:br/>
      </w:r>
    </w:p>
    <w:p w14:paraId="77A711E3" w14:textId="2093B44B" w:rsidR="008451B8" w:rsidRDefault="008451B8" w:rsidP="008451B8">
      <w:pPr>
        <w:pStyle w:val="NoSpacing"/>
        <w:ind w:left="900"/>
        <w:rPr>
          <w:rFonts w:ascii="Century Gothic" w:hAnsi="Century Gothic"/>
          <w:sz w:val="24"/>
          <w:szCs w:val="24"/>
        </w:rPr>
      </w:pPr>
      <w:bookmarkStart w:id="0" w:name="_GoBack"/>
      <w:bookmarkEnd w:id="0"/>
      <w:r>
        <w:rPr>
          <w:rFonts w:ascii="Century Gothic" w:hAnsi="Century Gothic"/>
          <w:sz w:val="24"/>
          <w:szCs w:val="24"/>
        </w:rPr>
        <w:br/>
      </w:r>
      <w:r w:rsidR="00384218" w:rsidRPr="00990369">
        <w:rPr>
          <w:rFonts w:ascii="Century Gothic" w:hAnsi="Century Gothic"/>
          <w:sz w:val="24"/>
          <w:szCs w:val="24"/>
        </w:rPr>
        <w:tab/>
      </w:r>
    </w:p>
    <w:p w14:paraId="6B78A24D" w14:textId="77777777" w:rsidR="008451B8" w:rsidRDefault="008451B8" w:rsidP="008451B8">
      <w:pPr>
        <w:pStyle w:val="NoSpacing"/>
        <w:ind w:left="540"/>
        <w:rPr>
          <w:rFonts w:ascii="Century Gothic" w:hAnsi="Century Gothic"/>
          <w:sz w:val="24"/>
          <w:szCs w:val="24"/>
        </w:rPr>
      </w:pPr>
    </w:p>
    <w:p w14:paraId="09D9CA61" w14:textId="584D0149" w:rsidR="00384218" w:rsidRDefault="00384218" w:rsidP="008451B8">
      <w:pPr>
        <w:pStyle w:val="NoSpacing"/>
        <w:numPr>
          <w:ilvl w:val="0"/>
          <w:numId w:val="1"/>
        </w:numPr>
        <w:rPr>
          <w:rFonts w:ascii="Century Gothic" w:hAnsi="Century Gothic"/>
          <w:sz w:val="24"/>
          <w:szCs w:val="24"/>
        </w:rPr>
      </w:pPr>
      <w:r w:rsidRPr="00990369">
        <w:rPr>
          <w:rFonts w:ascii="Century Gothic" w:hAnsi="Century Gothic"/>
          <w:sz w:val="24"/>
          <w:szCs w:val="24"/>
        </w:rPr>
        <w:t>y &lt; –x</w:t>
      </w:r>
      <w:r w:rsidRPr="00990369">
        <w:rPr>
          <w:rFonts w:ascii="Century Gothic" w:hAnsi="Century Gothic"/>
          <w:sz w:val="24"/>
          <w:szCs w:val="24"/>
          <w:vertAlign w:val="superscript"/>
        </w:rPr>
        <w:t>2</w:t>
      </w:r>
      <w:r w:rsidRPr="00990369">
        <w:rPr>
          <w:rFonts w:ascii="Century Gothic" w:hAnsi="Century Gothic"/>
          <w:sz w:val="24"/>
          <w:szCs w:val="24"/>
        </w:rPr>
        <w:t xml:space="preserve"> + 4x – 6 </w:t>
      </w:r>
    </w:p>
    <w:p w14:paraId="1D3728B6" w14:textId="1E0BA992" w:rsidR="008451B8" w:rsidRDefault="008451B8" w:rsidP="008451B8">
      <w:pPr>
        <w:pStyle w:val="ListParagraph"/>
        <w:rPr>
          <w:rFonts w:ascii="Century Gothic" w:hAnsi="Century Gothic"/>
          <w:sz w:val="24"/>
          <w:szCs w:val="24"/>
        </w:rPr>
      </w:pPr>
    </w:p>
    <w:p w14:paraId="407502E2" w14:textId="63FC5E75" w:rsidR="008451B8" w:rsidRDefault="008451B8" w:rsidP="008451B8">
      <w:pPr>
        <w:pStyle w:val="ListParagraph"/>
        <w:rPr>
          <w:rFonts w:ascii="Century Gothic" w:hAnsi="Century Gothic"/>
          <w:sz w:val="24"/>
          <w:szCs w:val="24"/>
        </w:rPr>
      </w:pPr>
    </w:p>
    <w:p w14:paraId="63C09DD8" w14:textId="77777777" w:rsidR="008451B8" w:rsidRDefault="008451B8" w:rsidP="008451B8">
      <w:pPr>
        <w:pStyle w:val="ListParagraph"/>
        <w:rPr>
          <w:rFonts w:ascii="Century Gothic" w:hAnsi="Century Gothic"/>
          <w:sz w:val="24"/>
          <w:szCs w:val="24"/>
        </w:rPr>
      </w:pPr>
    </w:p>
    <w:p w14:paraId="57360342" w14:textId="1971FF70" w:rsidR="00384218" w:rsidRPr="008451B8" w:rsidRDefault="00384218" w:rsidP="00384218">
      <w:pPr>
        <w:pStyle w:val="NoSpacing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 w:rsidRPr="008451B8">
        <w:rPr>
          <w:rFonts w:ascii="Century Gothic" w:hAnsi="Century Gothic"/>
          <w:sz w:val="24"/>
          <w:szCs w:val="24"/>
        </w:rPr>
        <w:t xml:space="preserve"> y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Pr="008451B8">
        <w:rPr>
          <w:rFonts w:ascii="Century Gothic" w:eastAsiaTheme="minorEastAsia" w:hAnsi="Century Gothic"/>
          <w:sz w:val="24"/>
          <w:szCs w:val="24"/>
        </w:rPr>
        <w:t xml:space="preserve"> </w:t>
      </w:r>
      <w:r w:rsidRPr="008451B8">
        <w:rPr>
          <w:rFonts w:ascii="Century Gothic" w:hAnsi="Century Gothic"/>
          <w:sz w:val="24"/>
          <w:szCs w:val="24"/>
        </w:rPr>
        <w:t>–</w:t>
      </w:r>
      <w:r w:rsidRPr="008451B8">
        <w:rPr>
          <w:rFonts w:ascii="Century Gothic" w:eastAsiaTheme="minorEastAsia" w:hAnsi="Century Gothic"/>
          <w:sz w:val="24"/>
          <w:szCs w:val="24"/>
        </w:rPr>
        <w:t>x</w:t>
      </w:r>
      <w:r w:rsidRPr="008451B8">
        <w:rPr>
          <w:rFonts w:ascii="Century Gothic" w:eastAsiaTheme="minorEastAsia" w:hAnsi="Century Gothic"/>
          <w:sz w:val="24"/>
          <w:szCs w:val="24"/>
          <w:vertAlign w:val="superscript"/>
        </w:rPr>
        <w:t>2</w:t>
      </w:r>
      <w:r w:rsidRPr="008451B8">
        <w:rPr>
          <w:rFonts w:ascii="Century Gothic" w:eastAsiaTheme="minorEastAsia" w:hAnsi="Century Gothic"/>
          <w:sz w:val="24"/>
          <w:szCs w:val="24"/>
        </w:rPr>
        <w:t xml:space="preserve"> – 4x – 2 </w:t>
      </w:r>
      <w:r w:rsidRPr="008451B8">
        <w:rPr>
          <w:rFonts w:ascii="Century Gothic" w:eastAsiaTheme="minorEastAsia" w:hAnsi="Century Gothic"/>
          <w:sz w:val="24"/>
          <w:szCs w:val="24"/>
        </w:rPr>
        <w:tab/>
      </w:r>
      <w:r w:rsidRPr="008451B8">
        <w:rPr>
          <w:rFonts w:ascii="Century Gothic" w:eastAsiaTheme="minorEastAsia" w:hAnsi="Century Gothic"/>
          <w:sz w:val="24"/>
          <w:szCs w:val="24"/>
        </w:rPr>
        <w:tab/>
      </w:r>
      <w:r w:rsidRPr="008451B8">
        <w:rPr>
          <w:rFonts w:ascii="Century Gothic" w:eastAsiaTheme="minorEastAsia" w:hAnsi="Century Gothic"/>
          <w:sz w:val="24"/>
          <w:szCs w:val="24"/>
        </w:rPr>
        <w:tab/>
      </w:r>
    </w:p>
    <w:p w14:paraId="4E27DE7B" w14:textId="77777777" w:rsidR="00384218" w:rsidRPr="00990369" w:rsidRDefault="00384218" w:rsidP="00384218">
      <w:pPr>
        <w:pStyle w:val="NoSpacing"/>
        <w:rPr>
          <w:rFonts w:ascii="Century Gothic" w:hAnsi="Century Gothic"/>
          <w:sz w:val="24"/>
          <w:szCs w:val="24"/>
        </w:rPr>
      </w:pPr>
    </w:p>
    <w:p w14:paraId="67A4773B" w14:textId="77777777" w:rsidR="00D718D1" w:rsidRPr="00990369" w:rsidRDefault="00D718D1" w:rsidP="00E909FE">
      <w:pPr>
        <w:pStyle w:val="NoSpacing"/>
        <w:rPr>
          <w:rFonts w:ascii="Century Gothic" w:hAnsi="Century Gothic"/>
          <w:sz w:val="24"/>
          <w:szCs w:val="24"/>
        </w:rPr>
      </w:pPr>
    </w:p>
    <w:sectPr w:rsidR="00D718D1" w:rsidRPr="00990369" w:rsidSect="0018526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172E30"/>
    <w:multiLevelType w:val="hybridMultilevel"/>
    <w:tmpl w:val="0BAC1000"/>
    <w:lvl w:ilvl="0" w:tplc="769808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27204BD"/>
    <w:multiLevelType w:val="hybridMultilevel"/>
    <w:tmpl w:val="9446DCF6"/>
    <w:lvl w:ilvl="0" w:tplc="AF4814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79F1B6A"/>
    <w:multiLevelType w:val="hybridMultilevel"/>
    <w:tmpl w:val="C8085E76"/>
    <w:lvl w:ilvl="0" w:tplc="62CEE0AC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38C52317"/>
    <w:multiLevelType w:val="hybridMultilevel"/>
    <w:tmpl w:val="74DC77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140981"/>
    <w:multiLevelType w:val="hybridMultilevel"/>
    <w:tmpl w:val="66C643F0"/>
    <w:lvl w:ilvl="0" w:tplc="C33C71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5F75E80"/>
    <w:multiLevelType w:val="hybridMultilevel"/>
    <w:tmpl w:val="E1B0B5F4"/>
    <w:lvl w:ilvl="0" w:tplc="97B6B4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4CAB0749"/>
    <w:multiLevelType w:val="hybridMultilevel"/>
    <w:tmpl w:val="69A0A358"/>
    <w:lvl w:ilvl="0" w:tplc="B2D0437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4A7BED"/>
    <w:multiLevelType w:val="hybridMultilevel"/>
    <w:tmpl w:val="715C72F6"/>
    <w:lvl w:ilvl="0" w:tplc="5540F812">
      <w:start w:val="1"/>
      <w:numFmt w:val="lowerLetter"/>
      <w:lvlText w:val="%1."/>
      <w:lvlJc w:val="left"/>
      <w:pPr>
        <w:ind w:left="7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6" w:hanging="360"/>
      </w:pPr>
    </w:lvl>
    <w:lvl w:ilvl="2" w:tplc="0409001B" w:tentative="1">
      <w:start w:val="1"/>
      <w:numFmt w:val="lowerRoman"/>
      <w:lvlText w:val="%3."/>
      <w:lvlJc w:val="right"/>
      <w:pPr>
        <w:ind w:left="2196" w:hanging="180"/>
      </w:pPr>
    </w:lvl>
    <w:lvl w:ilvl="3" w:tplc="0409000F" w:tentative="1">
      <w:start w:val="1"/>
      <w:numFmt w:val="decimal"/>
      <w:lvlText w:val="%4."/>
      <w:lvlJc w:val="left"/>
      <w:pPr>
        <w:ind w:left="2916" w:hanging="360"/>
      </w:pPr>
    </w:lvl>
    <w:lvl w:ilvl="4" w:tplc="04090019" w:tentative="1">
      <w:start w:val="1"/>
      <w:numFmt w:val="lowerLetter"/>
      <w:lvlText w:val="%5."/>
      <w:lvlJc w:val="left"/>
      <w:pPr>
        <w:ind w:left="3636" w:hanging="360"/>
      </w:pPr>
    </w:lvl>
    <w:lvl w:ilvl="5" w:tplc="0409001B" w:tentative="1">
      <w:start w:val="1"/>
      <w:numFmt w:val="lowerRoman"/>
      <w:lvlText w:val="%6."/>
      <w:lvlJc w:val="right"/>
      <w:pPr>
        <w:ind w:left="4356" w:hanging="180"/>
      </w:pPr>
    </w:lvl>
    <w:lvl w:ilvl="6" w:tplc="0409000F" w:tentative="1">
      <w:start w:val="1"/>
      <w:numFmt w:val="decimal"/>
      <w:lvlText w:val="%7."/>
      <w:lvlJc w:val="left"/>
      <w:pPr>
        <w:ind w:left="5076" w:hanging="360"/>
      </w:pPr>
    </w:lvl>
    <w:lvl w:ilvl="7" w:tplc="04090019" w:tentative="1">
      <w:start w:val="1"/>
      <w:numFmt w:val="lowerLetter"/>
      <w:lvlText w:val="%8."/>
      <w:lvlJc w:val="left"/>
      <w:pPr>
        <w:ind w:left="5796" w:hanging="360"/>
      </w:pPr>
    </w:lvl>
    <w:lvl w:ilvl="8" w:tplc="0409001B" w:tentative="1">
      <w:start w:val="1"/>
      <w:numFmt w:val="lowerRoman"/>
      <w:lvlText w:val="%9."/>
      <w:lvlJc w:val="right"/>
      <w:pPr>
        <w:ind w:left="6516" w:hanging="180"/>
      </w:pPr>
    </w:lvl>
  </w:abstractNum>
  <w:abstractNum w:abstractNumId="8" w15:restartNumberingAfterBreak="0">
    <w:nsid w:val="604B6280"/>
    <w:multiLevelType w:val="hybridMultilevel"/>
    <w:tmpl w:val="E620104C"/>
    <w:lvl w:ilvl="0" w:tplc="4424AB86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9" w15:restartNumberingAfterBreak="0">
    <w:nsid w:val="68F30698"/>
    <w:multiLevelType w:val="hybridMultilevel"/>
    <w:tmpl w:val="9DE4C440"/>
    <w:lvl w:ilvl="0" w:tplc="245AF5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71A060C1"/>
    <w:multiLevelType w:val="hybridMultilevel"/>
    <w:tmpl w:val="B210B6C0"/>
    <w:lvl w:ilvl="0" w:tplc="DEA89668">
      <w:start w:val="3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2"/>
  </w:num>
  <w:num w:numId="2">
    <w:abstractNumId w:val="10"/>
  </w:num>
  <w:num w:numId="3">
    <w:abstractNumId w:val="0"/>
  </w:num>
  <w:num w:numId="4">
    <w:abstractNumId w:val="6"/>
  </w:num>
  <w:num w:numId="5">
    <w:abstractNumId w:val="4"/>
  </w:num>
  <w:num w:numId="6">
    <w:abstractNumId w:val="8"/>
  </w:num>
  <w:num w:numId="7">
    <w:abstractNumId w:val="1"/>
  </w:num>
  <w:num w:numId="8">
    <w:abstractNumId w:val="5"/>
  </w:num>
  <w:num w:numId="9">
    <w:abstractNumId w:val="9"/>
  </w:num>
  <w:num w:numId="10">
    <w:abstractNumId w:val="3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5264"/>
    <w:rsid w:val="000740B4"/>
    <w:rsid w:val="000E0EB6"/>
    <w:rsid w:val="00185264"/>
    <w:rsid w:val="001A7135"/>
    <w:rsid w:val="00286DC3"/>
    <w:rsid w:val="002E5005"/>
    <w:rsid w:val="003220DE"/>
    <w:rsid w:val="0033781B"/>
    <w:rsid w:val="00342F16"/>
    <w:rsid w:val="00384218"/>
    <w:rsid w:val="00425F75"/>
    <w:rsid w:val="00443416"/>
    <w:rsid w:val="004A0F01"/>
    <w:rsid w:val="004A7025"/>
    <w:rsid w:val="005C64E4"/>
    <w:rsid w:val="00692B21"/>
    <w:rsid w:val="00722B96"/>
    <w:rsid w:val="007F3F33"/>
    <w:rsid w:val="007F41C1"/>
    <w:rsid w:val="008451B8"/>
    <w:rsid w:val="008B5033"/>
    <w:rsid w:val="00914593"/>
    <w:rsid w:val="00927319"/>
    <w:rsid w:val="00990369"/>
    <w:rsid w:val="00992AA8"/>
    <w:rsid w:val="00A33B10"/>
    <w:rsid w:val="00AA7B79"/>
    <w:rsid w:val="00AD17DC"/>
    <w:rsid w:val="00AF1C82"/>
    <w:rsid w:val="00B6770B"/>
    <w:rsid w:val="00BC44F2"/>
    <w:rsid w:val="00BF2358"/>
    <w:rsid w:val="00CC7CB7"/>
    <w:rsid w:val="00D5618E"/>
    <w:rsid w:val="00D718D1"/>
    <w:rsid w:val="00E003C3"/>
    <w:rsid w:val="00E14295"/>
    <w:rsid w:val="00E86978"/>
    <w:rsid w:val="00E909FE"/>
    <w:rsid w:val="00F13FB2"/>
    <w:rsid w:val="00FE38FD"/>
    <w:rsid w:val="00FE4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E95C5F"/>
  <w15:chartTrackingRefBased/>
  <w15:docId w15:val="{47E2A080-3508-44D8-9D4B-4EB0E4C2BE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A7135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8526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185264"/>
    <w:rPr>
      <w:color w:val="808080"/>
    </w:rPr>
  </w:style>
  <w:style w:type="paragraph" w:styleId="ListParagraph">
    <w:name w:val="List Paragraph"/>
    <w:basedOn w:val="Normal"/>
    <w:uiPriority w:val="34"/>
    <w:qFormat/>
    <w:rsid w:val="00FE42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0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09FE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909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url?sa=i&amp;rct=j&amp;q=&amp;esrc=s&amp;source=images&amp;cd=&amp;cad=rja&amp;uact=8&amp;ved=0ahUKEwjv6onJ5NbKAhXE7SYKHZMgB4wQjRwIBw&amp;url=http://www.ck12.org/analysis/Graphs-of-Quadratic-Functions/lesson/Graphs-of-Quadratic-Functions/&amp;bvm=bv.113034660,d.eWE&amp;psig=AFQjCNH5TwnLKBjz3so2azAOvolGRUS8hQ&amp;ust=1454423594759572" TargetMode="Externa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789</Words>
  <Characters>4501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2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mie Gabel</dc:creator>
  <cp:keywords/>
  <dc:description/>
  <cp:lastModifiedBy>Megan Walsh</cp:lastModifiedBy>
  <cp:revision>4</cp:revision>
  <cp:lastPrinted>2018-10-22T19:27:00Z</cp:lastPrinted>
  <dcterms:created xsi:type="dcterms:W3CDTF">2018-10-21T20:15:00Z</dcterms:created>
  <dcterms:modified xsi:type="dcterms:W3CDTF">2019-10-07T14:17:00Z</dcterms:modified>
</cp:coreProperties>
</file>